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1C0E" w:rsidRPr="00A63921" w:rsidRDefault="00216DB5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04CA6A9F" wp14:editId="64691A52">
            <wp:simplePos x="0" y="0"/>
            <wp:positionH relativeFrom="margin">
              <wp:align>center</wp:align>
            </wp:positionH>
            <wp:positionV relativeFrom="paragraph">
              <wp:posOffset>-13970</wp:posOffset>
            </wp:positionV>
            <wp:extent cx="492980" cy="795811"/>
            <wp:effectExtent l="0" t="0" r="254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80" cy="7958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1C0E" w:rsidRPr="00A63921" w:rsidRDefault="000D1C0E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8A56DD" w:rsidRPr="00A63921" w:rsidRDefault="008A56DD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7767E1" w:rsidRPr="00A63921" w:rsidRDefault="00AD7086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>แผนการจัดการเรียนรู้</w:t>
      </w:r>
      <w:r w:rsidR="00566D77" w:rsidRPr="00A63921">
        <w:rPr>
          <w:rFonts w:ascii="TH SarabunPSK" w:hAnsi="TH SarabunPSK" w:cs="TH SarabunPSK"/>
          <w:b/>
          <w:bCs/>
          <w:sz w:val="36"/>
          <w:szCs w:val="36"/>
          <w:cs/>
        </w:rPr>
        <w:t>ที่</w:t>
      </w: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 xml:space="preserve"> 1</w:t>
      </w:r>
    </w:p>
    <w:p w:rsidR="006666DB" w:rsidRPr="00A63921" w:rsidRDefault="006666DB" w:rsidP="00E7322E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น่วยการเรียนรู้ที่ </w:t>
      </w:r>
      <w:r w:rsidR="001E1B1C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1E1B1C">
        <w:rPr>
          <w:rFonts w:ascii="TH SarabunPSK" w:hAnsi="TH SarabunPSK" w:cs="TH SarabunPSK" w:hint="cs"/>
          <w:b/>
          <w:bCs/>
          <w:sz w:val="32"/>
          <w:szCs w:val="32"/>
          <w:cs/>
        </w:rPr>
        <w:t>พหุนาม</w:t>
      </w:r>
      <w:r w:rsidR="001E1B1C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="001E1B1C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4580F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</w:t>
      </w:r>
      <w:r w:rsidR="00B71DE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71DE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71DE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</w:t>
      </w:r>
      <w:r w:rsidR="001E1B1C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รื่อง </w:t>
      </w:r>
      <w:r w:rsidR="001E1B1C">
        <w:rPr>
          <w:rFonts w:ascii="TH SarabunPSK" w:hAnsi="TH SarabunPSK" w:cs="TH SarabunPSK" w:hint="cs"/>
          <w:b/>
          <w:bCs/>
          <w:sz w:val="32"/>
          <w:szCs w:val="32"/>
          <w:cs/>
        </w:rPr>
        <w:t>เอกนาม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ชา คณิตศาสตร์เพิ่มเติม 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(ค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120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)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ชั้นมัธยมศึกษาปีที่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1</w:t>
      </w:r>
      <w:r w:rsidR="00314A21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คเรียนที่ </w:t>
      </w:r>
      <w:r w:rsidR="005F12D9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ีการศึกษา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256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0</w:t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1 คาบ                  </w:t>
      </w:r>
    </w:p>
    <w:p w:rsidR="006666DB" w:rsidRPr="00A63921" w:rsidRDefault="006666DB" w:rsidP="00E7322E">
      <w:pPr>
        <w:pBdr>
          <w:bottom w:val="single" w:sz="6" w:space="1" w:color="auto"/>
        </w:pBd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ู้สอน อาจารย์เกตุม  สระบุรินทร์</w:t>
      </w:r>
    </w:p>
    <w:p w:rsidR="007D3129" w:rsidRPr="00A63921" w:rsidRDefault="007D3129" w:rsidP="007D3129">
      <w:pPr>
        <w:tabs>
          <w:tab w:val="right" w:pos="9026"/>
        </w:tabs>
        <w:spacing w:before="240"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ลการเรียนรู้</w:t>
      </w:r>
    </w:p>
    <w:p w:rsidR="007D3129" w:rsidRPr="00A63921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>นักเรียนสามารถหาผลบวก และผลลบของเอกนามและพหุนามได้</w:t>
      </w:r>
    </w:p>
    <w:p w:rsidR="007D3129" w:rsidRPr="00A63921" w:rsidRDefault="007D3129" w:rsidP="007D3129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2. </w:t>
      </w:r>
      <w:r>
        <w:rPr>
          <w:rFonts w:ascii="TH SarabunPSK" w:hAnsi="TH SarabunPSK" w:cs="TH SarabunPSK" w:hint="cs"/>
          <w:sz w:val="32"/>
          <w:szCs w:val="32"/>
          <w:cs/>
        </w:rPr>
        <w:t>นักเรียนสามารถหาผลคูณ และผลหารของเอกนามและพหุนามได้</w:t>
      </w:r>
    </w:p>
    <w:p w:rsidR="007D3129" w:rsidRPr="00A63921" w:rsidRDefault="007D3129" w:rsidP="007D3129">
      <w:pPr>
        <w:tabs>
          <w:tab w:val="right" w:pos="9026"/>
        </w:tabs>
        <w:spacing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จุดประสงค์การเรียนรู้</w:t>
      </w:r>
    </w:p>
    <w:p w:rsidR="007D3129" w:rsidRDefault="007D3129" w:rsidP="007D312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>. นักเรียนสามารถ</w:t>
      </w:r>
      <w:r>
        <w:rPr>
          <w:rFonts w:ascii="TH SarabunPSK" w:hAnsi="TH SarabunPSK" w:cs="TH SarabunPSK" w:hint="cs"/>
          <w:sz w:val="32"/>
          <w:szCs w:val="32"/>
          <w:cs/>
        </w:rPr>
        <w:t>บอกสัมประสิทธิ์ ตัวแปร และดีกรีของเอกนามได้</w:t>
      </w:r>
    </w:p>
    <w:p w:rsidR="007D3129" w:rsidRPr="00A63921" w:rsidRDefault="007D3129" w:rsidP="007D3129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าระสำคัญ</w:t>
      </w:r>
    </w:p>
    <w:p w:rsidR="007D3129" w:rsidRDefault="007D3129" w:rsidP="007D312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590FD5">
        <w:rPr>
          <w:rFonts w:ascii="TH SarabunPSK" w:hAnsi="TH SarabunPSK" w:cs="TH SarabunPSK"/>
          <w:b/>
          <w:bCs/>
          <w:sz w:val="32"/>
          <w:szCs w:val="32"/>
          <w:cs/>
        </w:rPr>
        <w:t>เอกนาม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คือ นิพจน์ที่สามารถเขียนให้อยู่ในรูปการคูณของค่าคงตัวกับตัวแปรตั้งแต่หนึ่งตัวขึ้นไป โดยเลขชี้กำลังของตัวแปรแต่ล</w:t>
      </w:r>
      <w:r>
        <w:rPr>
          <w:rFonts w:ascii="TH SarabunPSK" w:hAnsi="TH SarabunPSK" w:cs="TH SarabunPSK"/>
          <w:sz w:val="32"/>
          <w:szCs w:val="32"/>
          <w:cs/>
        </w:rPr>
        <w:t xml:space="preserve">ะตัวเป็นศูนย์หรือจำนวนเต็มบวก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จะประกอบด้วยตัวเลขและตัวอักษร เรียกตัวเลขว่า </w:t>
      </w:r>
      <w:r w:rsidRPr="008305CD">
        <w:rPr>
          <w:rFonts w:ascii="TH SarabunPSK" w:hAnsi="TH SarabunPSK" w:cs="TH SarabunPSK" w:hint="cs"/>
          <w:b/>
          <w:bCs/>
          <w:sz w:val="32"/>
          <w:szCs w:val="32"/>
          <w:cs/>
        </w:rPr>
        <w:t>ค่าคงตัว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และเรียกตัวอักษรว่า</w:t>
      </w:r>
      <w:r w:rsidRPr="008305C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ตัวแปร</w:t>
      </w:r>
    </w:p>
    <w:p w:rsidR="007D3129" w:rsidRPr="00F8587D" w:rsidRDefault="007D3129" w:rsidP="007D3129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>เอกนามมีส่วนประกอบสองส่วน คือ</w:t>
      </w:r>
    </w:p>
    <w:p w:rsidR="007D3129" w:rsidRPr="00F8587D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</w:rPr>
        <w:t>1</w:t>
      </w:r>
      <w:r w:rsidRPr="00F8587D">
        <w:rPr>
          <w:rFonts w:ascii="TH SarabunPSK" w:hAnsi="TH SarabunPSK" w:cs="TH SarabunPSK"/>
          <w:sz w:val="32"/>
          <w:szCs w:val="32"/>
          <w:cs/>
        </w:rPr>
        <w:t>) ส่วนที่เป็นค่าคงตัว เรียก สัมประสิทธิ์ของเอกนาม</w:t>
      </w:r>
    </w:p>
    <w:p w:rsidR="007D3129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</w:rPr>
        <w:t>2</w:t>
      </w:r>
      <w:r w:rsidRPr="00F8587D">
        <w:rPr>
          <w:rFonts w:ascii="TH SarabunPSK" w:hAnsi="TH SarabunPSK" w:cs="TH SarabunPSK"/>
          <w:sz w:val="32"/>
          <w:szCs w:val="32"/>
          <w:cs/>
        </w:rPr>
        <w:t>) ส่วนที่อยู่ในรูปของตัวแปรหรือการคูณกันของตัวแปร และเรียกผลบวกบวกของเลขชี้กำลังของตัวแปรทั้งหมดในเอกนามว่า ดีกรีของเอกนาม</w:t>
      </w:r>
    </w:p>
    <w:p w:rsidR="007D3129" w:rsidRPr="00A63921" w:rsidRDefault="007D3129" w:rsidP="007D3129">
      <w:pPr>
        <w:tabs>
          <w:tab w:val="right" w:pos="709"/>
        </w:tabs>
        <w:spacing w:after="0" w:line="240" w:lineRule="auto"/>
        <w:ind w:right="-58"/>
        <w:jc w:val="thaiDistribute"/>
        <w:rPr>
          <w:rFonts w:ascii="TH SarabunPSK" w:hAnsi="TH SarabunPSK" w:cs="TH SarabunPSK"/>
          <w:sz w:val="32"/>
          <w:szCs w:val="32"/>
        </w:rPr>
      </w:pPr>
    </w:p>
    <w:p w:rsidR="007D3129" w:rsidRPr="00A63921" w:rsidRDefault="007D3129" w:rsidP="007D3129">
      <w:pPr>
        <w:tabs>
          <w:tab w:val="right" w:pos="709"/>
        </w:tabs>
        <w:spacing w:after="0" w:line="240" w:lineRule="auto"/>
        <w:ind w:right="-58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าระการเรียนรู้</w:t>
      </w:r>
    </w:p>
    <w:p w:rsidR="007D3129" w:rsidRPr="00A63921" w:rsidRDefault="007D3129" w:rsidP="007D3129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ความรู้</w:t>
      </w:r>
    </w:p>
    <w:p w:rsidR="007D3129" w:rsidRPr="00A63921" w:rsidRDefault="007D3129" w:rsidP="007D3129">
      <w:pPr>
        <w:spacing w:after="0" w:line="240" w:lineRule="auto"/>
        <w:ind w:left="709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>เอกนาม</w:t>
      </w:r>
    </w:p>
    <w:p w:rsidR="007D3129" w:rsidRPr="00A63921" w:rsidRDefault="007D3129" w:rsidP="007D3129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  <w:cs/>
        </w:rPr>
        <w:t>ด้านทักษะ/กระบวนการ</w:t>
      </w:r>
    </w:p>
    <w:p w:rsidR="007D3129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>- การ</w:t>
      </w:r>
      <w:r>
        <w:rPr>
          <w:rFonts w:ascii="TH SarabunPSK" w:hAnsi="TH SarabunPSK" w:cs="TH SarabunPSK" w:hint="cs"/>
          <w:sz w:val="32"/>
          <w:szCs w:val="32"/>
          <w:cs/>
        </w:rPr>
        <w:t>แก้ปัญหา</w:t>
      </w:r>
    </w:p>
    <w:p w:rsidR="007D3129" w:rsidRPr="00A63921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- การให้เหตุผล</w:t>
      </w:r>
    </w:p>
    <w:p w:rsidR="007D3129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การสื่อสาร การสื่อความหมาย</w:t>
      </w:r>
    </w:p>
    <w:p w:rsidR="007D3129" w:rsidRPr="00526D1D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D3129" w:rsidRPr="00A63921" w:rsidRDefault="007D3129" w:rsidP="007D3129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lastRenderedPageBreak/>
        <w:t>ด้านคุณลักษณะอันพึงประสงค์</w:t>
      </w:r>
    </w:p>
    <w:p w:rsidR="007D3129" w:rsidRPr="00A63921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- มีวินัย </w:t>
      </w:r>
    </w:p>
    <w:p w:rsidR="007D3129" w:rsidRPr="00A63921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ใฝ่เรียนรู้</w:t>
      </w:r>
    </w:p>
    <w:p w:rsidR="007D3129" w:rsidRPr="00A63921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มุ่งมั่นในการทำงาน</w:t>
      </w:r>
    </w:p>
    <w:p w:rsidR="007D3129" w:rsidRPr="00A63921" w:rsidRDefault="007D3129" w:rsidP="007D3129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สมรรถนะ</w:t>
      </w:r>
    </w:p>
    <w:p w:rsidR="007D3129" w:rsidRPr="00A63921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สื่อสาร</w:t>
      </w:r>
    </w:p>
    <w:p w:rsidR="007D3129" w:rsidRPr="00A63921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คิด</w:t>
      </w:r>
    </w:p>
    <w:p w:rsidR="007D3129" w:rsidRPr="00A63921" w:rsidRDefault="007D3129" w:rsidP="007D3129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กิจกรรมการเรียนรู้</w:t>
      </w:r>
    </w:p>
    <w:p w:rsidR="007D3129" w:rsidRPr="00A63921" w:rsidRDefault="007D3129" w:rsidP="007D3129">
      <w:pPr>
        <w:tabs>
          <w:tab w:val="right" w:pos="709"/>
        </w:tabs>
        <w:spacing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ab/>
        <w:t>กิจกรรมนำเข้าสู่บทเรียน</w:t>
      </w:r>
    </w:p>
    <w:p w:rsidR="007D3129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</w:rPr>
        <w:t>1</w:t>
      </w:r>
      <w:r w:rsidRPr="00F8587D">
        <w:rPr>
          <w:rFonts w:ascii="TH SarabunPSK" w:hAnsi="TH SarabunPSK" w:cs="TH SarabunPSK"/>
          <w:sz w:val="32"/>
          <w:szCs w:val="32"/>
          <w:cs/>
        </w:rPr>
        <w:t>. คร</w:t>
      </w:r>
      <w:r>
        <w:rPr>
          <w:rFonts w:ascii="TH SarabunPSK" w:hAnsi="TH SarabunPSK" w:cs="TH SarabunPSK"/>
          <w:sz w:val="32"/>
          <w:szCs w:val="32"/>
          <w:cs/>
        </w:rPr>
        <w:t>ู</w:t>
      </w:r>
      <w:r>
        <w:rPr>
          <w:rFonts w:ascii="TH SarabunPSK" w:hAnsi="TH SarabunPSK" w:cs="TH SarabunPSK" w:hint="cs"/>
          <w:sz w:val="32"/>
          <w:szCs w:val="32"/>
          <w:cs/>
        </w:rPr>
        <w:t>ให้นักเรียนพิจารณาข้อความต่อไปนี้</w:t>
      </w:r>
    </w:p>
    <w:p w:rsidR="007D3129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  <w:t xml:space="preserve">1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6 คูณกับจำนวนจำนวนหนึ่ง</w:t>
      </w:r>
    </w:p>
    <w:p w:rsidR="007D3129" w:rsidRPr="00935DA5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</w:rPr>
      </w:pPr>
      <w:r w:rsidRPr="00935DA5">
        <w:rPr>
          <w:rFonts w:ascii="TH SarabunPSK" w:hAnsi="TH SarabunPSK" w:cs="TH SarabunPSK"/>
          <w:sz w:val="32"/>
          <w:szCs w:val="32"/>
          <w:cs/>
        </w:rPr>
        <w:tab/>
      </w:r>
      <w:r w:rsidRPr="00935DA5">
        <w:rPr>
          <w:rFonts w:ascii="TH SarabunPSK" w:hAnsi="TH SarabunPSK" w:cs="TH SarabunPSK"/>
          <w:sz w:val="32"/>
          <w:szCs w:val="32"/>
          <w:cs/>
        </w:rPr>
        <w:tab/>
      </w:r>
      <w:r w:rsidRPr="00935DA5">
        <w:rPr>
          <w:rFonts w:ascii="TH SarabunPSK" w:hAnsi="TH SarabunPSK" w:cs="TH SarabunPSK" w:hint="cs"/>
          <w:sz w:val="32"/>
          <w:szCs w:val="32"/>
          <w:cs/>
        </w:rPr>
        <w:t>2)  จำนวนจำนวนหนึ่งคูณกับ -8</w:t>
      </w:r>
    </w:p>
    <w:p w:rsidR="007D3129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</w:rPr>
      </w:pPr>
      <w:r w:rsidRPr="00935DA5">
        <w:rPr>
          <w:rFonts w:ascii="TH SarabunPSK" w:hAnsi="TH SarabunPSK" w:cs="TH SarabunPSK"/>
          <w:sz w:val="32"/>
          <w:szCs w:val="32"/>
        </w:rPr>
        <w:tab/>
      </w:r>
      <w:r w:rsidRPr="00935DA5">
        <w:rPr>
          <w:rFonts w:ascii="TH SarabunPSK" w:hAnsi="TH SarabunPSK" w:cs="TH SarabunPSK"/>
          <w:sz w:val="32"/>
          <w:szCs w:val="32"/>
        </w:rPr>
        <w:tab/>
        <w:t>3</w:t>
      </w:r>
      <w:r w:rsidRPr="00935DA5">
        <w:rPr>
          <w:rFonts w:ascii="TH SarabunPSK" w:hAnsi="TH SarabunPSK" w:cs="TH SarabunPSK"/>
          <w:sz w:val="32"/>
          <w:szCs w:val="32"/>
          <w:cs/>
        </w:rPr>
        <w:t xml:space="preserve">)  </w:t>
      </w:r>
      <w:r w:rsidRPr="00935DA5">
        <w:rPr>
          <w:rFonts w:ascii="TH SarabunPSK" w:hAnsi="TH SarabunPSK" w:cs="TH SarabunPSK"/>
          <w:sz w:val="32"/>
          <w:szCs w:val="32"/>
        </w:rPr>
        <w:t xml:space="preserve">4 </w:t>
      </w:r>
      <w:r w:rsidRPr="00935DA5">
        <w:rPr>
          <w:rFonts w:ascii="TH SarabunPSK" w:hAnsi="TH SarabunPSK" w:cs="TH SarabunPSK" w:hint="cs"/>
          <w:sz w:val="32"/>
          <w:szCs w:val="32"/>
          <w:cs/>
        </w:rPr>
        <w:t>คูณกับกำลังสองของจำนวนจำนวนหนึ่ง</w:t>
      </w:r>
    </w:p>
    <w:p w:rsidR="007D3129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ซึ่งข้อความดังกล่าว สามารถเขียนให้อยู่ในรูปสัญลักษณ์ได้ดังนี้</w:t>
      </w:r>
    </w:p>
    <w:p w:rsidR="007D3129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  <w:t xml:space="preserve">1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6 คูณกับจำนวนจำนวนหนึ่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เขียนในรูปสัญลักษณ์ได้เป็น</w:t>
      </w:r>
    </w:p>
    <w:p w:rsidR="007D3129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6 </w:t>
      </w:r>
      <w:r>
        <w:rPr>
          <w:rFonts w:ascii="TH SarabunPSK" w:hAnsi="TH SarabunPSK" w:cs="TH SarabunPSK"/>
          <w:sz w:val="32"/>
          <w:szCs w:val="32"/>
          <w:cs/>
        </w:rPr>
        <w:t>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 </w:t>
      </w:r>
      <w:r>
        <w:rPr>
          <w:rFonts w:ascii="TH SarabunPSK" w:hAnsi="TH SarabunPSK" w:cs="TH SarabunPSK"/>
          <w:sz w:val="32"/>
          <w:szCs w:val="32"/>
          <w:lang w:val="en-GB"/>
        </w:rPr>
        <w:t>a × 6</w:t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หรือ  6</w:t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</w:p>
    <w:p w:rsidR="007D3129" w:rsidRPr="00935DA5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</w:rPr>
      </w:pPr>
      <w:r w:rsidRPr="00935DA5">
        <w:rPr>
          <w:rFonts w:ascii="TH SarabunPSK" w:hAnsi="TH SarabunPSK" w:cs="TH SarabunPSK"/>
          <w:sz w:val="32"/>
          <w:szCs w:val="32"/>
          <w:cs/>
        </w:rPr>
        <w:tab/>
      </w:r>
      <w:r w:rsidRPr="00935DA5">
        <w:rPr>
          <w:rFonts w:ascii="TH SarabunPSK" w:hAnsi="TH SarabunPSK" w:cs="TH SarabunPSK"/>
          <w:sz w:val="32"/>
          <w:szCs w:val="32"/>
          <w:cs/>
        </w:rPr>
        <w:tab/>
      </w:r>
      <w:r w:rsidRPr="00935DA5">
        <w:rPr>
          <w:rFonts w:ascii="TH SarabunPSK" w:hAnsi="TH SarabunPSK" w:cs="TH SarabunPSK" w:hint="cs"/>
          <w:sz w:val="32"/>
          <w:szCs w:val="32"/>
          <w:cs/>
        </w:rPr>
        <w:t>2)  จำนวนจำนวนหนึ่งคูณกับ -8</w:t>
      </w:r>
    </w:p>
    <w:p w:rsidR="007D3129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>(-</w:t>
      </w:r>
      <w:r>
        <w:rPr>
          <w:rFonts w:ascii="TH SarabunPSK" w:hAnsi="TH SarabunPSK" w:cs="TH SarabunPSK"/>
          <w:sz w:val="32"/>
          <w:szCs w:val="32"/>
          <w:lang w:val="en-GB"/>
        </w:rPr>
        <w:t>8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>)</w:t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 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>(-</w:t>
      </w:r>
      <w:r>
        <w:rPr>
          <w:rFonts w:ascii="TH SarabunPSK" w:hAnsi="TH SarabunPSK" w:cs="TH SarabunPSK"/>
          <w:sz w:val="32"/>
          <w:szCs w:val="32"/>
          <w:lang w:val="en-GB"/>
        </w:rPr>
        <w:t>8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) </w:t>
      </w:r>
      <w:r>
        <w:rPr>
          <w:rFonts w:ascii="TH SarabunPSK" w:hAnsi="TH SarabunPSK" w:cs="TH SarabunPSK"/>
          <w:sz w:val="32"/>
          <w:szCs w:val="32"/>
          <w:lang w:val="en-GB"/>
        </w:rPr>
        <w:t>× a</w:t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หรือ  -8</w:t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</w:p>
    <w:p w:rsidR="007D3129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935DA5">
        <w:rPr>
          <w:rFonts w:ascii="TH SarabunPSK" w:hAnsi="TH SarabunPSK" w:cs="TH SarabunPSK"/>
          <w:sz w:val="32"/>
          <w:szCs w:val="32"/>
        </w:rPr>
        <w:tab/>
      </w:r>
      <w:r w:rsidRPr="00935DA5">
        <w:rPr>
          <w:rFonts w:ascii="TH SarabunPSK" w:hAnsi="TH SarabunPSK" w:cs="TH SarabunPSK"/>
          <w:sz w:val="32"/>
          <w:szCs w:val="32"/>
        </w:rPr>
        <w:tab/>
        <w:t>3</w:t>
      </w:r>
      <w:r w:rsidRPr="00935DA5">
        <w:rPr>
          <w:rFonts w:ascii="TH SarabunPSK" w:hAnsi="TH SarabunPSK" w:cs="TH SarabunPSK"/>
          <w:sz w:val="32"/>
          <w:szCs w:val="32"/>
          <w:cs/>
        </w:rPr>
        <w:t xml:space="preserve">)  </w:t>
      </w:r>
      <w:r w:rsidRPr="00935DA5">
        <w:rPr>
          <w:rFonts w:ascii="TH SarabunPSK" w:hAnsi="TH SarabunPSK" w:cs="TH SarabunPSK"/>
          <w:sz w:val="32"/>
          <w:szCs w:val="32"/>
        </w:rPr>
        <w:t xml:space="preserve">4 </w:t>
      </w:r>
      <w:r w:rsidRPr="00935DA5">
        <w:rPr>
          <w:rFonts w:ascii="TH SarabunPSK" w:hAnsi="TH SarabunPSK" w:cs="TH SarabunPSK" w:hint="cs"/>
          <w:sz w:val="32"/>
          <w:szCs w:val="32"/>
          <w:cs/>
        </w:rPr>
        <w:t>คูณกับกำลังสองของจำนวนจำนวนหนึ่ง</w:t>
      </w:r>
    </w:p>
    <w:p w:rsidR="007D3129" w:rsidRPr="0028726A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  <w:vertAlign w:val="superscript"/>
          <w:lang w:val="en-GB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4 </w:t>
      </w:r>
      <w:r>
        <w:rPr>
          <w:rFonts w:ascii="TH SarabunPSK" w:hAnsi="TH SarabunPSK" w:cs="TH SarabunPSK"/>
          <w:sz w:val="32"/>
          <w:szCs w:val="32"/>
          <w:cs/>
        </w:rPr>
        <w:t>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 </w:t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 xml:space="preserve"> × 4</w:t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หรือ  4</w:t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</w:p>
    <w:p w:rsidR="007D3129" w:rsidRPr="00935DA5" w:rsidRDefault="007D3129" w:rsidP="007D3129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 xml:space="preserve">2. ครูอธิบายนักเรียนว่า ข้อความที่เขียนอยู่ในรูปสัญลักษณ์ข้างต้นประกอบด้วยตัวเลขและตัวอักษร จะเรียกตัวเลขว่า </w:t>
      </w:r>
      <w:r w:rsidRPr="000F0152">
        <w:rPr>
          <w:rFonts w:ascii="TH SarabunPSK" w:hAnsi="TH SarabunPSK" w:cs="TH SarabunPSK" w:hint="cs"/>
          <w:b/>
          <w:bCs/>
          <w:sz w:val="32"/>
          <w:szCs w:val="32"/>
          <w:cs/>
          <w:lang w:val="en-GB"/>
        </w:rPr>
        <w:t>ค่าคงตัว</w:t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 xml:space="preserve">  และเรียกตัวอักษรว่า </w:t>
      </w:r>
      <w:r w:rsidRPr="000F0152">
        <w:rPr>
          <w:rFonts w:ascii="TH SarabunPSK" w:hAnsi="TH SarabunPSK" w:cs="TH SarabunPSK" w:hint="cs"/>
          <w:b/>
          <w:bCs/>
          <w:sz w:val="32"/>
          <w:szCs w:val="32"/>
          <w:cs/>
          <w:lang w:val="en-GB"/>
        </w:rPr>
        <w:t xml:space="preserve">ตัวแปร  </w:t>
      </w:r>
    </w:p>
    <w:p w:rsidR="007D3129" w:rsidRPr="00A63921" w:rsidRDefault="007D3129" w:rsidP="007D3129">
      <w:pPr>
        <w:spacing w:before="240" w:after="0" w:line="240" w:lineRule="auto"/>
        <w:ind w:right="-1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กิจกรรมพัฒนาผู้เรียน</w:t>
      </w:r>
    </w:p>
    <w:p w:rsidR="007D3129" w:rsidRPr="005E2942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  <w:lang w:val="en-GB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F8587D">
        <w:rPr>
          <w:rFonts w:ascii="TH SarabunPSK" w:hAnsi="TH SarabunPSK" w:cs="TH SarabunPSK"/>
          <w:sz w:val="32"/>
          <w:szCs w:val="32"/>
          <w:cs/>
        </w:rPr>
        <w:t>ครู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ล่าวกับนักเรียนว่า  ถ้าให้ </w:t>
      </w:r>
      <w:r>
        <w:rPr>
          <w:rFonts w:ascii="TH SarabunPSK" w:hAnsi="TH SarabunPSK" w:cs="TH SarabunPSK"/>
          <w:sz w:val="32"/>
          <w:szCs w:val="32"/>
          <w:lang w:val="en-GB"/>
        </w:rPr>
        <w:t xml:space="preserve">x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lang w:val="en-GB"/>
        </w:rPr>
        <w:t xml:space="preserve">y </w:t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 xml:space="preserve">เป็นตัวแปร  ข้อความที่เขียนอยู่ในรูปสัญลักษณ์ เช่น </w:t>
      </w:r>
      <w:r w:rsidRPr="005E2942">
        <w:rPr>
          <w:rFonts w:ascii="TH SarabunPSK" w:hAnsi="TH SarabunPSK" w:cs="TH SarabunPSK"/>
          <w:sz w:val="32"/>
          <w:szCs w:val="32"/>
          <w:cs/>
          <w:lang w:val="en-GB"/>
        </w:rPr>
        <w:t>3</w:t>
      </w:r>
      <w:r w:rsidRPr="005E2942">
        <w:rPr>
          <w:rFonts w:ascii="TH SarabunPSK" w:hAnsi="TH SarabunPSK" w:cs="TH SarabunPSK"/>
          <w:sz w:val="32"/>
          <w:szCs w:val="32"/>
          <w:lang w:val="en-GB"/>
        </w:rPr>
        <w:t>, 7</w:t>
      </w:r>
      <w:r w:rsidRPr="005E2942"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 w:rsidRPr="005E2942">
        <w:rPr>
          <w:rFonts w:ascii="TH SarabunPSK" w:hAnsi="TH SarabunPSK" w:cs="TH SarabunPSK"/>
          <w:sz w:val="32"/>
          <w:szCs w:val="32"/>
          <w:lang w:val="en-GB"/>
        </w:rPr>
        <w:t xml:space="preserve">, 2x, x </w:t>
      </w:r>
      <w:r w:rsidRPr="005E2942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5E2942">
        <w:rPr>
          <w:rFonts w:ascii="TH SarabunPSK" w:hAnsi="TH SarabunPSK" w:cs="TH SarabunPSK"/>
          <w:sz w:val="32"/>
          <w:szCs w:val="32"/>
          <w:lang w:val="en-GB"/>
        </w:rPr>
        <w:t xml:space="preserve">4, a </w:t>
      </w:r>
      <w:r w:rsidRPr="005E2942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5E2942">
        <w:rPr>
          <w:rFonts w:ascii="TH SarabunPSK" w:hAnsi="TH SarabunPSK" w:cs="TH SarabunPSK"/>
          <w:sz w:val="32"/>
          <w:szCs w:val="32"/>
          <w:lang w:val="en-GB"/>
        </w:rPr>
        <w:t xml:space="preserve">7, </w:t>
      </w:r>
      <w:r w:rsidRPr="005E2942">
        <w:rPr>
          <w:rFonts w:ascii="TH SarabunPSK" w:hAnsi="TH SarabunPSK" w:cs="TH SarabunPSK"/>
          <w:position w:val="-30"/>
          <w:sz w:val="32"/>
          <w:szCs w:val="32"/>
        </w:rPr>
        <w:object w:dxaOrig="620" w:dyaOrig="800">
          <v:shape id="_x0000_i1027" type="#_x0000_t75" style="width:31.3pt;height:40.05pt" o:ole="">
            <v:imagedata r:id="rId9" o:title=""/>
          </v:shape>
          <o:OLEObject Type="Embed" ProgID="Equation.DSMT4" ShapeID="_x0000_i1027" DrawAspect="Content" ObjectID="_1578730283" r:id="rId10"/>
        </w:object>
      </w:r>
      <w:r w:rsidRPr="005E2942">
        <w:rPr>
          <w:rFonts w:ascii="TH SarabunPSK" w:hAnsi="TH SarabunPSK" w:cs="TH SarabunPSK"/>
          <w:sz w:val="32"/>
          <w:szCs w:val="32"/>
        </w:rPr>
        <w:t xml:space="preserve">, x </w:t>
      </w:r>
      <w:r w:rsidRPr="005E2942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5E2942">
        <w:rPr>
          <w:rFonts w:ascii="TH SarabunPSK" w:hAnsi="TH SarabunPSK" w:cs="TH SarabunPSK"/>
          <w:sz w:val="32"/>
          <w:szCs w:val="32"/>
        </w:rPr>
        <w:t xml:space="preserve">y </w:t>
      </w:r>
      <w:r>
        <w:rPr>
          <w:rFonts w:ascii="TH SarabunPSK" w:hAnsi="TH SarabunPSK" w:cs="TH SarabunPSK"/>
          <w:sz w:val="32"/>
          <w:szCs w:val="32"/>
          <w:cs/>
        </w:rPr>
        <w:t>–</w:t>
      </w:r>
      <w:r w:rsidRPr="005E2942">
        <w:rPr>
          <w:rFonts w:ascii="TH SarabunPSK" w:hAnsi="TH SarabunPSK" w:cs="TH SarabunPSK"/>
          <w:sz w:val="32"/>
          <w:szCs w:val="32"/>
        </w:rPr>
        <w:t xml:space="preserve"> 6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 xml:space="preserve">เป็นต้น จะเรียกว่า </w:t>
      </w:r>
      <w:r w:rsidRPr="005E2942">
        <w:rPr>
          <w:rFonts w:ascii="TH SarabunPSK" w:hAnsi="TH SarabunPSK" w:cs="TH SarabunPSK" w:hint="cs"/>
          <w:b/>
          <w:bCs/>
          <w:sz w:val="32"/>
          <w:szCs w:val="32"/>
          <w:cs/>
          <w:lang w:val="en-GB"/>
        </w:rPr>
        <w:t>นิพจน์</w:t>
      </w:r>
    </w:p>
    <w:p w:rsidR="007D3129" w:rsidRPr="00F8587D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</w:rPr>
        <w:tab/>
        <w:t>4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. ครูแนะนำนักเรียนว่านิพจน์ที่สามารถเขียนให้อยู่ในรูปการคูณของค่าคงตัวกับตัวแปรตั้งแต่หนึ่งตัวขึ้นไป และเลขชี้กำลังของตัวแปรแต่ละตัวเป็นศูนย์หรือจำนวนเต็มบวก เรียกว่า </w:t>
      </w:r>
      <w:r w:rsidRPr="005E2942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อกนาม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แล้วให้นักเรียนฝึกยกตัวอย่างเอกนาม คนละ </w:t>
      </w:r>
      <w:r w:rsidRPr="00F8587D">
        <w:rPr>
          <w:rFonts w:ascii="TH SarabunPSK" w:hAnsi="TH SarabunPSK" w:cs="TH SarabunPSK"/>
          <w:sz w:val="32"/>
          <w:szCs w:val="32"/>
        </w:rPr>
        <w:t>1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เอกนาม </w:t>
      </w:r>
    </w:p>
    <w:p w:rsidR="007D3129" w:rsidRPr="00F8587D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  <w:t>5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. จากเอกนามที่แต่ละคนยกตัวอย่าง ครูอธิบายส่วนประกอบของเอกนามว่ามี </w:t>
      </w:r>
      <w:r w:rsidRPr="00F8587D">
        <w:rPr>
          <w:rFonts w:ascii="TH SarabunPSK" w:hAnsi="TH SarabunPSK" w:cs="TH SarabunPSK"/>
          <w:sz w:val="32"/>
          <w:szCs w:val="32"/>
        </w:rPr>
        <w:t>2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ส่วน  ได้แก่  ส่วนที่เป็นค่าคงตัวเรียกว่า </w:t>
      </w:r>
      <w:r w:rsidRPr="00D33EFD">
        <w:rPr>
          <w:rFonts w:ascii="TH SarabunPSK" w:hAnsi="TH SarabunPSK" w:cs="TH SarabunPSK"/>
          <w:b/>
          <w:bCs/>
          <w:sz w:val="32"/>
          <w:szCs w:val="32"/>
          <w:cs/>
        </w:rPr>
        <w:t xml:space="preserve">สัมประสิทธิ์ของเอกนาม </w:t>
      </w:r>
      <w:r w:rsidRPr="00F8587D">
        <w:rPr>
          <w:rFonts w:ascii="TH SarabunPSK" w:hAnsi="TH SarabunPSK" w:cs="TH SarabunPSK"/>
          <w:sz w:val="32"/>
          <w:szCs w:val="32"/>
          <w:cs/>
        </w:rPr>
        <w:t>เขียนโดยย่อว่า ส.ป.ส.  และส่วนที่เป็นตัวแปรหรือ</w:t>
      </w:r>
      <w:r w:rsidRPr="00F8587D">
        <w:rPr>
          <w:rFonts w:ascii="TH SarabunPSK" w:hAnsi="TH SarabunPSK" w:cs="TH SarabunPSK"/>
          <w:sz w:val="32"/>
          <w:szCs w:val="32"/>
          <w:cs/>
        </w:rPr>
        <w:lastRenderedPageBreak/>
        <w:t>อยู่ในรูปการคูณของตัวแปร โดยผลบวกของเลขชี้กำลังของตัวแปรทั้งหมดในเอก</w:t>
      </w:r>
      <w:r w:rsidRPr="0042203C">
        <w:rPr>
          <w:rFonts w:ascii="TH SarabunPSK" w:hAnsi="TH SarabunPSK" w:cs="TH SarabunPSK"/>
          <w:sz w:val="32"/>
          <w:szCs w:val="32"/>
          <w:cs/>
        </w:rPr>
        <w:t>นาม เรียกว่า</w:t>
      </w:r>
      <w:r w:rsidRPr="0042203C">
        <w:rPr>
          <w:rFonts w:ascii="TH SarabunPSK" w:hAnsi="TH SarabunPSK" w:cs="TH SarabunPSK"/>
          <w:b/>
          <w:bCs/>
          <w:sz w:val="32"/>
          <w:szCs w:val="32"/>
          <w:cs/>
        </w:rPr>
        <w:t xml:space="preserve"> ดีกรีของเอกนาม</w:t>
      </w:r>
    </w:p>
    <w:p w:rsidR="007D3129" w:rsidRPr="00F8587D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  <w:t>6</w:t>
      </w:r>
      <w:r w:rsidRPr="00F8587D">
        <w:rPr>
          <w:rFonts w:ascii="TH SarabunPSK" w:hAnsi="TH SarabunPSK" w:cs="TH SarabunPSK"/>
          <w:sz w:val="32"/>
          <w:szCs w:val="32"/>
          <w:cs/>
        </w:rPr>
        <w:t>. ครูเขียนโจทย์บนกระดาน แล้วสุ่มนักเรียนออกมาบอกส่วนประกอบของเอกนามและนักเรียนร่วมกันตรวจคำตอบ</w:t>
      </w:r>
    </w:p>
    <w:p w:rsidR="007D3129" w:rsidRPr="00F8587D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7</w:t>
      </w:r>
      <w:r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F8587D">
        <w:rPr>
          <w:rFonts w:ascii="TH SarabunPSK" w:hAnsi="TH SarabunPSK" w:cs="TH SarabunPSK"/>
          <w:sz w:val="32"/>
          <w:szCs w:val="32"/>
          <w:cs/>
        </w:rPr>
        <w:t>ในการเขียนการคูณกัน</w:t>
      </w:r>
      <w:r w:rsidRPr="0042203C">
        <w:rPr>
          <w:rFonts w:ascii="TH SarabunPSK" w:hAnsi="TH SarabunPSK" w:cs="TH SarabunPSK"/>
          <w:sz w:val="32"/>
          <w:szCs w:val="32"/>
          <w:cs/>
        </w:rPr>
        <w:t>ระหว่างค่าคงตัวกับตัวแปรหลา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2203C">
        <w:rPr>
          <w:rFonts w:ascii="TH SarabunPSK" w:hAnsi="TH SarabunPSK" w:cs="TH SarabunPSK"/>
          <w:sz w:val="32"/>
          <w:szCs w:val="32"/>
          <w:cs/>
        </w:rPr>
        <w:t>ๆ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ตัว</w:t>
      </w:r>
      <w:r>
        <w:rPr>
          <w:rFonts w:ascii="TH SarabunPSK" w:hAnsi="TH SarabunPSK" w:cs="TH SarabunPSK"/>
          <w:sz w:val="32"/>
          <w:szCs w:val="32"/>
          <w:cs/>
        </w:rPr>
        <w:t>นั้น จะมีวิธีการเขียนได้หลายแบบ</w:t>
      </w:r>
      <w:r w:rsidRPr="00F8587D">
        <w:rPr>
          <w:rFonts w:ascii="TH SarabunPSK" w:hAnsi="TH SarabunPSK" w:cs="TH SarabunPSK"/>
          <w:sz w:val="32"/>
          <w:szCs w:val="32"/>
          <w:cs/>
        </w:rPr>
        <w:t>แต่รูปที่นิยมเขียนจะใช้รูปที่สั้นและกะทัดรั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>การคูณกันระหว่างค่าคงตัวกับตัวแปรนิยมเขียน ดังนี้</w:t>
      </w:r>
    </w:p>
    <w:p w:rsidR="007D3129" w:rsidRPr="0042203C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-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กรณีที่มีค่าคงตัวมากกว่า </w:t>
      </w:r>
      <w:r w:rsidRPr="00F8587D">
        <w:rPr>
          <w:rFonts w:ascii="TH SarabunPSK" w:hAnsi="TH SarabunPSK" w:cs="TH SarabunPSK"/>
          <w:sz w:val="32"/>
          <w:szCs w:val="32"/>
        </w:rPr>
        <w:t xml:space="preserve">1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ตัว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>ให้หาผลคูณของค่าคงตัวก่อน แล้วเขียนผลลัพธ์ไว้หน้าตัวแปร เช่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F8587D">
        <w:rPr>
          <w:rFonts w:ascii="TH SarabunPSK" w:hAnsi="TH SarabunPSK" w:cs="TH SarabunPSK"/>
          <w:position w:val="-24"/>
          <w:sz w:val="32"/>
          <w:szCs w:val="32"/>
          <w:cs/>
        </w:rPr>
        <w:object w:dxaOrig="1120" w:dyaOrig="620">
          <v:shape id="_x0000_i1028" type="#_x0000_t75" style="width:55.7pt;height:30.7pt" o:ole="">
            <v:imagedata r:id="rId11" o:title=""/>
          </v:shape>
          <o:OLEObject Type="Embed" ProgID="Equation.DSMT4" ShapeID="_x0000_i1028" DrawAspect="Content" ObjectID="_1578730284" r:id="rId1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จะเขียนได้เป็น </w:t>
      </w:r>
      <w:r>
        <w:rPr>
          <w:rFonts w:ascii="TH SarabunPSK" w:hAnsi="TH SarabunPSK" w:cs="TH SarabunPSK"/>
          <w:sz w:val="32"/>
          <w:szCs w:val="32"/>
        </w:rPr>
        <w:t xml:space="preserve"> 7a</w:t>
      </w:r>
    </w:p>
    <w:p w:rsidR="007D3129" w:rsidRPr="00F8587D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>- กรณีที่มีตัวแปรมากกว่า</w:t>
      </w:r>
      <w:r w:rsidRPr="00F8587D">
        <w:rPr>
          <w:rFonts w:ascii="TH SarabunPSK" w:hAnsi="TH SarabunPSK" w:cs="TH SarabunPSK"/>
          <w:sz w:val="32"/>
          <w:szCs w:val="32"/>
        </w:rPr>
        <w:t xml:space="preserve"> 1 </w:t>
      </w:r>
      <w:r w:rsidRPr="00F8587D">
        <w:rPr>
          <w:rFonts w:ascii="TH SarabunPSK" w:hAnsi="TH SarabunPSK" w:cs="TH SarabunPSK"/>
          <w:sz w:val="32"/>
          <w:szCs w:val="32"/>
          <w:cs/>
        </w:rPr>
        <w:t>ตัว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ให้เขียนเรียงลำดับตัวอักษรและเขียนเรียงชิดติดกันไปและใช้รูปเลขยกกำลังถ้ามีตัวแปรซ้ำกัน เช่น</w:t>
      </w:r>
    </w:p>
    <w:p w:rsidR="007D3129" w:rsidRPr="00F8587D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  <w:cs/>
        </w:rPr>
        <w:object w:dxaOrig="1359" w:dyaOrig="260">
          <v:shape id="_x0000_i1029" type="#_x0000_t75" style="width:67.6pt;height:13.15pt" o:ole="">
            <v:imagedata r:id="rId13" o:title=""/>
          </v:shape>
          <o:OLEObject Type="Embed" ProgID="Equation.DSMT4" ShapeID="_x0000_i1029" DrawAspect="Content" ObjectID="_1578730285" r:id="rId1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จะเขียนได้เป็น  </w:t>
      </w:r>
      <w:r w:rsidRPr="004800E0">
        <w:rPr>
          <w:rFonts w:ascii="TH SarabunPSK" w:hAnsi="TH SarabunPSK" w:cs="TH SarabunPSK"/>
          <w:sz w:val="32"/>
          <w:szCs w:val="32"/>
        </w:rPr>
        <w:t>2a</w:t>
      </w:r>
      <w:r>
        <w:rPr>
          <w:rFonts w:ascii="TH SarabunPSK" w:hAnsi="TH SarabunPSK" w:cs="TH SarabunPSK"/>
          <w:sz w:val="32"/>
          <w:szCs w:val="32"/>
          <w:vertAlign w:val="superscript"/>
        </w:rPr>
        <w:t>3</w:t>
      </w:r>
      <w:r w:rsidRPr="004800E0">
        <w:rPr>
          <w:rFonts w:ascii="TH SarabunPSK" w:hAnsi="TH SarabunPSK" w:cs="TH SarabunPSK"/>
          <w:sz w:val="32"/>
          <w:szCs w:val="32"/>
        </w:rPr>
        <w:t>b</w:t>
      </w:r>
    </w:p>
    <w:p w:rsidR="007D3129" w:rsidRPr="00F8587D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540" w:dyaOrig="320">
          <v:shape id="_x0000_i1030" type="#_x0000_t75" style="width:77.65pt;height:15.65pt" o:ole="">
            <v:imagedata r:id="rId15" o:title=""/>
          </v:shape>
          <o:OLEObject Type="Embed" ProgID="Equation.DSMT4" ShapeID="_x0000_i1030" DrawAspect="Content" ObjectID="_1578730286" r:id="rId16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จะเขียนได้เป็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</w:rPr>
        <w:t>4ap</w:t>
      </w:r>
      <w:r>
        <w:rPr>
          <w:rFonts w:ascii="TH SarabunPSK" w:hAnsi="TH SarabunPSK" w:cs="TH SarabunPSK"/>
          <w:sz w:val="32"/>
          <w:szCs w:val="32"/>
          <w:vertAlign w:val="superscript"/>
        </w:rPr>
        <w:t>2</w:t>
      </w:r>
      <w:r>
        <w:rPr>
          <w:rFonts w:ascii="TH SarabunPSK" w:hAnsi="TH SarabunPSK" w:cs="TH SarabunPSK"/>
          <w:sz w:val="32"/>
          <w:szCs w:val="32"/>
        </w:rPr>
        <w:t>r</w:t>
      </w:r>
    </w:p>
    <w:p w:rsidR="007D3129" w:rsidRPr="00F8587D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-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กรณีที่ค่าคงตัวเป็น </w:t>
      </w:r>
      <w:r w:rsidRPr="00F8587D">
        <w:rPr>
          <w:rFonts w:ascii="TH SarabunPSK" w:hAnsi="TH SarabunPSK" w:cs="TH SarabunPSK"/>
          <w:sz w:val="32"/>
          <w:szCs w:val="32"/>
        </w:rPr>
        <w:t xml:space="preserve">1 </w:t>
      </w:r>
      <w:r w:rsidRPr="00F8587D">
        <w:rPr>
          <w:rFonts w:ascii="TH SarabunPSK" w:hAnsi="TH SarabunPSK" w:cs="TH SarabunPSK"/>
          <w:sz w:val="32"/>
          <w:szCs w:val="32"/>
          <w:cs/>
        </w:rPr>
        <w:t>ไม่ต้องเขียนค่าคงตัว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ถ้าค่าคงตัวเป็น -</w:t>
      </w:r>
      <w:r w:rsidRPr="00F8587D">
        <w:rPr>
          <w:rFonts w:ascii="TH SarabunPSK" w:hAnsi="TH SarabunPSK" w:cs="TH SarabunPSK"/>
          <w:sz w:val="32"/>
          <w:szCs w:val="32"/>
        </w:rPr>
        <w:t xml:space="preserve">1 </w:t>
      </w:r>
      <w:r w:rsidRPr="00F8587D">
        <w:rPr>
          <w:rFonts w:ascii="TH SarabunPSK" w:hAnsi="TH SarabunPSK" w:cs="TH SarabunPSK"/>
          <w:sz w:val="32"/>
          <w:szCs w:val="32"/>
          <w:cs/>
        </w:rPr>
        <w:t>ให้เขียนเฉพาะเครื่องหมายลบหน้าตัวแปรทั้งหมด เช่น</w:t>
      </w:r>
    </w:p>
    <w:p w:rsidR="007D3129" w:rsidRPr="008F581B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  <w:lang w:val="en-GB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760" w:dyaOrig="300">
          <v:shape id="_x0000_i1031" type="#_x0000_t75" style="width:38.2pt;height:15.05pt" o:ole="">
            <v:imagedata r:id="rId17" o:title=""/>
          </v:shape>
          <o:OLEObject Type="Embed" ProgID="Equation.DSMT4" ShapeID="_x0000_i1031" DrawAspect="Content" ObjectID="_1578730287" r:id="rId18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>
        <w:rPr>
          <w:rFonts w:ascii="TH SarabunPSK" w:hAnsi="TH SarabunPSK" w:cs="TH SarabunPSK"/>
          <w:sz w:val="32"/>
          <w:szCs w:val="32"/>
          <w:lang w:val="en-GB"/>
        </w:rPr>
        <w:t xml:space="preserve"> ap</w:t>
      </w:r>
    </w:p>
    <w:p w:rsidR="007D3129" w:rsidRPr="00FB51EF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  <w:vertAlign w:val="superscript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B51EF">
        <w:rPr>
          <w:rFonts w:ascii="TH SarabunPSK" w:hAnsi="TH SarabunPSK" w:cs="TH SarabunPSK"/>
          <w:position w:val="-6"/>
          <w:sz w:val="32"/>
          <w:szCs w:val="32"/>
          <w:cs/>
        </w:rPr>
        <w:object w:dxaOrig="1300" w:dyaOrig="279">
          <v:shape id="_x0000_i1032" type="#_x0000_t75" style="width:65.75pt;height:13.75pt" o:ole="">
            <v:imagedata r:id="rId19" o:title=""/>
          </v:shape>
          <o:OLEObject Type="Embed" ProgID="Equation.DSMT4" ShapeID="_x0000_i1032" DrawAspect="Content" ObjectID="_1578730288" r:id="rId2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=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</w:rPr>
        <w:t>ab</w:t>
      </w:r>
      <w:r>
        <w:rPr>
          <w:rFonts w:ascii="TH SarabunPSK" w:hAnsi="TH SarabunPSK" w:cs="TH SarabunPSK"/>
          <w:sz w:val="32"/>
          <w:szCs w:val="32"/>
          <w:vertAlign w:val="superscript"/>
        </w:rPr>
        <w:t>2</w:t>
      </w:r>
    </w:p>
    <w:p w:rsidR="007D3129" w:rsidRPr="00F8587D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8. ครูยกตัวอย่างของนิพจน์ที่เป็นเอกนาม และนิพจน์ที่ไม่เป็นเอกนามให้นักเรียนพิจารณา</w:t>
      </w:r>
    </w:p>
    <w:p w:rsidR="007D3129" w:rsidRPr="003C10C1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  <w:r w:rsidRPr="003C10C1">
        <w:rPr>
          <w:rFonts w:ascii="TH SarabunPSK" w:hAnsi="TH SarabunPSK" w:cs="TH SarabunPSK"/>
          <w:sz w:val="32"/>
          <w:szCs w:val="32"/>
          <w:u w:val="single"/>
          <w:cs/>
        </w:rPr>
        <w:t>ตัวอย่างของนิพจน์ที่เป็นเอกนาม</w:t>
      </w:r>
    </w:p>
    <w:p w:rsidR="007D3129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position w:val="-10"/>
          <w:sz w:val="32"/>
          <w:szCs w:val="32"/>
        </w:rPr>
        <w:object w:dxaOrig="3100" w:dyaOrig="360">
          <v:shape id="_x0000_i1033" type="#_x0000_t75" style="width:155.9pt;height:18.8pt" o:ole="">
            <v:imagedata r:id="rId21" o:title=""/>
          </v:shape>
          <o:OLEObject Type="Embed" ProgID="Equation.DSMT4" ShapeID="_x0000_i1033" DrawAspect="Content" ObjectID="_1578730289" r:id="rId22"/>
        </w:objec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7D3129" w:rsidRPr="003C10C1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  <w:r w:rsidRPr="003C10C1">
        <w:rPr>
          <w:rFonts w:ascii="TH SarabunPSK" w:hAnsi="TH SarabunPSK" w:cs="TH SarabunPSK"/>
          <w:sz w:val="32"/>
          <w:szCs w:val="32"/>
          <w:u w:val="single"/>
          <w:cs/>
        </w:rPr>
        <w:t>เหตุผล</w:t>
      </w:r>
    </w:p>
    <w:p w:rsidR="007D3129" w:rsidRPr="00FD0396" w:rsidRDefault="007D3129" w:rsidP="007D3129">
      <w:pPr>
        <w:spacing w:after="0" w:line="240" w:lineRule="auto"/>
        <w:ind w:left="2160" w:hanging="144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5x </w:t>
      </w:r>
      <w:r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>เป็นเอกนา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เพราะอยู่ในรูปการคูณกันของค่าคงตัว </w:t>
      </w:r>
      <w:r w:rsidRPr="00FD0396">
        <w:rPr>
          <w:rFonts w:ascii="TH SarabunPSK" w:hAnsi="TH SarabunPSK" w:cs="TH SarabunPSK"/>
          <w:sz w:val="32"/>
          <w:szCs w:val="32"/>
        </w:rPr>
        <w:t xml:space="preserve">5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กับตัวแปร </w:t>
      </w:r>
      <w:r>
        <w:rPr>
          <w:rFonts w:ascii="TH SarabunPSK" w:hAnsi="TH SarabunPSK" w:cs="TH SarabunPSK"/>
          <w:sz w:val="32"/>
          <w:szCs w:val="32"/>
          <w:lang w:val="en-GB"/>
        </w:rPr>
        <w:t>x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>
        <w:rPr>
          <w:rFonts w:ascii="TH SarabunPSK" w:hAnsi="TH SarabunPSK" w:cs="TH SarabunPSK"/>
          <w:sz w:val="32"/>
          <w:szCs w:val="32"/>
          <w:cs/>
        </w:rPr>
        <w:t>เลขชี้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กำลังของตัวแปรเป็น </w:t>
      </w:r>
      <w:r w:rsidRPr="00FD0396">
        <w:rPr>
          <w:rFonts w:ascii="TH SarabunPSK" w:hAnsi="TH SarabunPSK" w:cs="TH SarabunPSK"/>
          <w:sz w:val="32"/>
          <w:szCs w:val="32"/>
        </w:rPr>
        <w:t>1</w:t>
      </w:r>
    </w:p>
    <w:p w:rsidR="007D3129" w:rsidRPr="00FD0396" w:rsidRDefault="007D3129" w:rsidP="007D3129">
      <w:pPr>
        <w:spacing w:after="0" w:line="240" w:lineRule="auto"/>
        <w:ind w:left="2160" w:hanging="1440"/>
        <w:rPr>
          <w:rFonts w:ascii="TH SarabunPSK" w:hAnsi="TH SarabunPSK" w:cs="TH SarabunPSK"/>
          <w:sz w:val="32"/>
          <w:szCs w:val="32"/>
          <w:cs/>
        </w:rPr>
      </w:pPr>
      <w:r w:rsidRPr="00FD0396">
        <w:rPr>
          <w:rFonts w:ascii="TH SarabunPSK" w:hAnsi="TH SarabunPSK" w:cs="TH SarabunPSK"/>
          <w:position w:val="-10"/>
          <w:sz w:val="32"/>
          <w:szCs w:val="32"/>
        </w:rPr>
        <w:object w:dxaOrig="660" w:dyaOrig="360">
          <v:shape id="_x0000_i1034" type="#_x0000_t75" style="width:33.2pt;height:18.8pt" o:ole="">
            <v:imagedata r:id="rId23" o:title=""/>
          </v:shape>
          <o:OLEObject Type="Embed" ProgID="Equation.DSMT4" ShapeID="_x0000_i1034" DrawAspect="Content" ObjectID="_1578730290" r:id="rId24"/>
        </w:objec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เป็นเอกนาม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  <w:cs/>
        </w:rPr>
        <w:t>เพราะอยู่ในรูปการคูณกันของค่าคงตัว -</w:t>
      </w:r>
      <w:r w:rsidRPr="00FD0396">
        <w:rPr>
          <w:rFonts w:ascii="TH SarabunPSK" w:hAnsi="TH SarabunPSK" w:cs="TH SarabunPSK"/>
          <w:sz w:val="32"/>
          <w:szCs w:val="32"/>
        </w:rPr>
        <w:t xml:space="preserve">4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กับตัวแปร </w:t>
      </w:r>
      <w:r w:rsidRPr="00FD0396">
        <w:rPr>
          <w:rFonts w:ascii="TH SarabunPSK" w:hAnsi="TH SarabunPSK" w:cs="TH SarabunPSK"/>
          <w:position w:val="-10"/>
          <w:sz w:val="32"/>
          <w:szCs w:val="32"/>
        </w:rPr>
        <w:object w:dxaOrig="620" w:dyaOrig="320">
          <v:shape id="_x0000_i1035" type="#_x0000_t75" style="width:30.7pt;height:15.65pt" o:ole="">
            <v:imagedata r:id="rId25" o:title=""/>
          </v:shape>
          <o:OLEObject Type="Embed" ProgID="Equation.DSMT4" ShapeID="_x0000_i1035" DrawAspect="Content" ObjectID="_1578730291" r:id="rId26"/>
        </w:objec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เลขชี้กำลังของตัวแปรทุกตัวเป็นจำนวนเต็มบวก</w:t>
      </w:r>
    </w:p>
    <w:p w:rsidR="007D3129" w:rsidRPr="00FD0396" w:rsidRDefault="007D3129" w:rsidP="007D3129">
      <w:pPr>
        <w:spacing w:after="0" w:line="240" w:lineRule="auto"/>
        <w:ind w:left="2160" w:hanging="1440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position w:val="-6"/>
          <w:sz w:val="32"/>
          <w:szCs w:val="32"/>
        </w:rPr>
        <w:object w:dxaOrig="580" w:dyaOrig="320">
          <v:shape id="_x0000_i1036" type="#_x0000_t75" style="width:28.8pt;height:15.65pt" o:ole="">
            <v:imagedata r:id="rId27" o:title=""/>
          </v:shape>
          <o:OLEObject Type="Embed" ProgID="Equation.DSMT4" ShapeID="_x0000_i1036" DrawAspect="Content" ObjectID="_1578730292" r:id="rId28"/>
        </w:objec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>เป็นเอกนาม เพราะอยู่ในรูปการคูณกันของค่าคงตัว</w:t>
      </w:r>
      <w:r w:rsidRPr="00FD0396">
        <w:rPr>
          <w:rFonts w:ascii="TH SarabunPSK" w:hAnsi="TH SarabunPSK" w:cs="TH SarabunPSK"/>
          <w:sz w:val="32"/>
          <w:szCs w:val="32"/>
        </w:rPr>
        <w:t xml:space="preserve"> 1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กับตัวแปร </w:t>
      </w:r>
      <w:r w:rsidRPr="003C10C1">
        <w:rPr>
          <w:rFonts w:ascii="TH SarabunPSK" w:hAnsi="TH SarabunPSK" w:cs="TH SarabunPSK"/>
          <w:position w:val="-8"/>
          <w:sz w:val="32"/>
          <w:szCs w:val="32"/>
        </w:rPr>
        <w:object w:dxaOrig="760" w:dyaOrig="300">
          <v:shape id="_x0000_i1037" type="#_x0000_t75" style="width:38.2pt;height:15.05pt" o:ole="">
            <v:imagedata r:id="rId29" o:title=""/>
          </v:shape>
          <o:OLEObject Type="Embed" ProgID="Equation.DSMT4" ShapeID="_x0000_i1037" DrawAspect="Content" ObjectID="_1578730293" r:id="rId30"/>
        </w:objec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เลขชี้กำลังของตัวแปรทุกตัวเป็นจำนวนเต็มบวก</w:t>
      </w:r>
    </w:p>
    <w:p w:rsidR="007D3129" w:rsidRPr="00FD0396" w:rsidRDefault="007D3129" w:rsidP="007D3129">
      <w:pPr>
        <w:spacing w:after="0" w:line="240" w:lineRule="auto"/>
        <w:ind w:left="2160" w:hanging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0</w:t>
      </w:r>
      <w:r w:rsidRPr="00FD0396"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เป็นเอกนาม เพราะอยู่ในรูป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0 </w:t>
      </w:r>
      <w:r>
        <w:rPr>
          <w:rFonts w:ascii="TH SarabunPSK" w:hAnsi="TH SarabunPSK" w:cs="TH SarabunPSK"/>
          <w:sz w:val="32"/>
          <w:szCs w:val="32"/>
          <w:cs/>
        </w:rPr>
        <w:t>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ซึ่งเป็นการคูณกันของค่าคงตัว </w:t>
      </w:r>
      <w:r w:rsidRPr="00FD0396">
        <w:rPr>
          <w:rFonts w:ascii="TH SarabunPSK" w:hAnsi="TH SarabunPSK" w:cs="TH SarabunPSK"/>
          <w:sz w:val="32"/>
          <w:szCs w:val="32"/>
        </w:rPr>
        <w:t xml:space="preserve">0 </w:t>
      </w:r>
      <w:r w:rsidRPr="00FD0396">
        <w:rPr>
          <w:rFonts w:ascii="TH SarabunPSK" w:hAnsi="TH SarabunPSK" w:cs="TH SarabunPSK"/>
          <w:sz w:val="32"/>
          <w:szCs w:val="32"/>
          <w:cs/>
        </w:rPr>
        <w:t>กับตัวแปรใ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>)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 เลขชี้กำลังเป็นจำนวนเต็มบวก</w:t>
      </w:r>
    </w:p>
    <w:p w:rsidR="007D3129" w:rsidRPr="00FD0396" w:rsidRDefault="007D3129" w:rsidP="007D3129">
      <w:pPr>
        <w:spacing w:after="0" w:line="240" w:lineRule="auto"/>
        <w:ind w:left="2160" w:hanging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เป็นเอกนาม เพราะอยู่ในรูป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5a</w:t>
      </w:r>
      <w:r>
        <w:rPr>
          <w:rFonts w:ascii="TH SarabunPSK" w:hAnsi="TH SarabunPSK" w:cs="TH SarabunPSK"/>
          <w:sz w:val="32"/>
          <w:szCs w:val="32"/>
          <w:vertAlign w:val="superscript"/>
        </w:rPr>
        <w:t xml:space="preserve">0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ซึ่งเป็นการคูณกันของค่าคงตัว </w:t>
      </w:r>
      <w:r w:rsidRPr="00FD0396">
        <w:rPr>
          <w:rFonts w:ascii="TH SarabunPSK" w:hAnsi="TH SarabunPSK" w:cs="TH SarabunPSK"/>
          <w:sz w:val="32"/>
          <w:szCs w:val="32"/>
        </w:rPr>
        <w:t xml:space="preserve">5 </w:t>
      </w:r>
      <w:r w:rsidRPr="00FD0396">
        <w:rPr>
          <w:rFonts w:ascii="TH SarabunPSK" w:hAnsi="TH SarabunPSK" w:cs="TH SarabunPSK"/>
          <w:sz w:val="32"/>
          <w:szCs w:val="32"/>
          <w:cs/>
        </w:rPr>
        <w:t>กับตัวแปรใ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(</w:t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>)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 เลขชี้กำลังเป็น</w:t>
      </w:r>
      <w:r w:rsidRPr="00FD0396">
        <w:rPr>
          <w:rFonts w:ascii="TH SarabunPSK" w:hAnsi="TH SarabunPSK" w:cs="TH SarabunPSK"/>
          <w:sz w:val="32"/>
          <w:szCs w:val="32"/>
        </w:rPr>
        <w:t xml:space="preserve"> 0</w:t>
      </w:r>
    </w:p>
    <w:p w:rsidR="007D3129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7D3129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7D3129" w:rsidRPr="00B918DC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  <w:r w:rsidRPr="00B918DC">
        <w:rPr>
          <w:rFonts w:ascii="TH SarabunPSK" w:hAnsi="TH SarabunPSK" w:cs="TH SarabunPSK"/>
          <w:sz w:val="32"/>
          <w:szCs w:val="32"/>
          <w:u w:val="single"/>
          <w:cs/>
        </w:rPr>
        <w:lastRenderedPageBreak/>
        <w:t>ตัวอย่างของนิพจน์ที่ไม่เป็นเอกนาม</w:t>
      </w:r>
    </w:p>
    <w:p w:rsidR="007D3129" w:rsidRPr="00FD0396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position w:val="-28"/>
          <w:sz w:val="32"/>
          <w:szCs w:val="32"/>
        </w:rPr>
        <w:object w:dxaOrig="2439" w:dyaOrig="660">
          <v:shape id="_x0000_i1038" type="#_x0000_t75" style="width:122.7pt;height:33.8pt" o:ole="">
            <v:imagedata r:id="rId31" o:title=""/>
          </v:shape>
          <o:OLEObject Type="Embed" ProgID="Equation.DSMT4" ShapeID="_x0000_i1038" DrawAspect="Content" ObjectID="_1578730294" r:id="rId32"/>
        </w:objec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7D3129" w:rsidRPr="00B918DC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  <w:r w:rsidRPr="00B918DC">
        <w:rPr>
          <w:rFonts w:ascii="TH SarabunPSK" w:hAnsi="TH SarabunPSK" w:cs="TH SarabunPSK"/>
          <w:sz w:val="32"/>
          <w:szCs w:val="32"/>
          <w:u w:val="single"/>
          <w:cs/>
        </w:rPr>
        <w:t>เหตุผล</w:t>
      </w:r>
    </w:p>
    <w:p w:rsidR="007D3129" w:rsidRPr="00FD0396" w:rsidRDefault="007D3129" w:rsidP="007D3129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  <w:cs/>
        </w:rPr>
      </w:pPr>
      <w:r w:rsidRPr="00FD0396">
        <w:rPr>
          <w:rFonts w:ascii="TH SarabunPSK" w:hAnsi="TH SarabunPSK" w:cs="TH SarabunPSK"/>
          <w:position w:val="-10"/>
          <w:sz w:val="32"/>
          <w:szCs w:val="32"/>
        </w:rPr>
        <w:object w:dxaOrig="540" w:dyaOrig="360">
          <v:shape id="_x0000_i1039" type="#_x0000_t75" style="width:26.9pt;height:18.8pt" o:ole="">
            <v:imagedata r:id="rId33" o:title=""/>
          </v:shape>
          <o:OLEObject Type="Embed" ProgID="Equation.DSMT4" ShapeID="_x0000_i1039" DrawAspect="Content" ObjectID="_1578730295" r:id="rId34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ไม่เป็นเอกนาม เพราะเลขชี้กำลังของตัวแปร </w:t>
      </w:r>
      <w:r>
        <w:rPr>
          <w:rFonts w:ascii="TH SarabunPSK" w:hAnsi="TH SarabunPSK" w:cs="TH SarabunPSK"/>
          <w:sz w:val="32"/>
          <w:szCs w:val="32"/>
          <w:lang w:val="en-GB"/>
        </w:rPr>
        <w:t>x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เป็น -</w:t>
      </w:r>
      <w:r w:rsidRPr="00FD0396">
        <w:rPr>
          <w:rFonts w:ascii="TH SarabunPSK" w:hAnsi="TH SarabunPSK" w:cs="TH SarabunPSK"/>
          <w:sz w:val="32"/>
          <w:szCs w:val="32"/>
        </w:rPr>
        <w:t>1</w:t>
      </w:r>
    </w:p>
    <w:p w:rsidR="007D3129" w:rsidRPr="00FD0396" w:rsidRDefault="007D3129" w:rsidP="007D3129">
      <w:pPr>
        <w:spacing w:after="0" w:line="240" w:lineRule="auto"/>
        <w:ind w:left="2160" w:hanging="1440"/>
        <w:rPr>
          <w:rFonts w:ascii="TH SarabunPSK" w:hAnsi="TH SarabunPSK" w:cs="TH SarabunPSK"/>
          <w:sz w:val="32"/>
          <w:szCs w:val="32"/>
          <w:cs/>
        </w:rPr>
      </w:pPr>
      <w:r w:rsidRPr="00FD0396">
        <w:rPr>
          <w:rFonts w:ascii="TH SarabunPSK" w:hAnsi="TH SarabunPSK" w:cs="TH SarabunPSK"/>
          <w:position w:val="-28"/>
          <w:sz w:val="32"/>
          <w:szCs w:val="32"/>
        </w:rPr>
        <w:object w:dxaOrig="240" w:dyaOrig="660">
          <v:shape id="_x0000_i1040" type="#_x0000_t75" style="width:12.5pt;height:33.8pt" o:ole="">
            <v:imagedata r:id="rId35" o:title=""/>
          </v:shape>
          <o:OLEObject Type="Embed" ProgID="Equation.DSMT4" ShapeID="_x0000_i1040" DrawAspect="Content" ObjectID="_1578730296" r:id="rId36"/>
        </w:objec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>ไม่เป็นเอกนาม เพรา</w:t>
      </w:r>
      <w:r>
        <w:rPr>
          <w:rFonts w:ascii="TH SarabunPSK" w:hAnsi="TH SarabunPSK" w:cs="TH SarabunPSK"/>
          <w:sz w:val="32"/>
          <w:szCs w:val="32"/>
          <w:cs/>
        </w:rPr>
        <w:t>ะเปลี่ยนให้อยู่ในรูปการคูณจะได้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-GB"/>
        </w:rPr>
        <w:t>xy</w:t>
      </w:r>
      <w:r>
        <w:rPr>
          <w:rFonts w:ascii="TH SarabunPSK" w:hAnsi="TH SarabunPSK" w:cs="TH SarabunPSK"/>
          <w:sz w:val="32"/>
          <w:szCs w:val="32"/>
          <w:vertAlign w:val="superscript"/>
          <w:cs/>
          <w:lang w:val="en-GB"/>
        </w:rPr>
        <w:t>-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เลขชี้กำลังของ </w:t>
      </w:r>
      <w:r>
        <w:rPr>
          <w:rFonts w:ascii="TH SarabunPSK" w:hAnsi="TH SarabunPSK" w:cs="TH SarabunPSK"/>
          <w:sz w:val="32"/>
          <w:szCs w:val="32"/>
          <w:lang w:val="en-GB"/>
        </w:rPr>
        <w:t xml:space="preserve">y </w:t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>เ</w:t>
      </w:r>
      <w:r>
        <w:rPr>
          <w:rFonts w:ascii="TH SarabunPSK" w:hAnsi="TH SarabunPSK" w:cs="TH SarabunPSK"/>
          <w:sz w:val="32"/>
          <w:szCs w:val="32"/>
          <w:cs/>
        </w:rPr>
        <w:t xml:space="preserve">ป็น </w:t>
      </w:r>
      <w:r w:rsidRPr="00FD0396">
        <w:rPr>
          <w:rFonts w:ascii="TH SarabunPSK" w:hAnsi="TH SarabunPSK" w:cs="TH SarabunPSK"/>
          <w:sz w:val="32"/>
          <w:szCs w:val="32"/>
          <w:cs/>
        </w:rPr>
        <w:t>-</w:t>
      </w:r>
      <w:r w:rsidRPr="00FD0396">
        <w:rPr>
          <w:rFonts w:ascii="TH SarabunPSK" w:hAnsi="TH SarabunPSK" w:cs="TH SarabunPSK"/>
          <w:sz w:val="32"/>
          <w:szCs w:val="32"/>
        </w:rPr>
        <w:t>1</w:t>
      </w:r>
    </w:p>
    <w:p w:rsidR="007D3129" w:rsidRPr="00FD0396" w:rsidRDefault="007D3129" w:rsidP="007D3129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2 </w:t>
      </w:r>
      <w:r>
        <w:rPr>
          <w:rFonts w:ascii="TH SarabunPSK" w:hAnsi="TH SarabunPSK" w:cs="TH SarabunPSK"/>
          <w:sz w:val="32"/>
          <w:szCs w:val="32"/>
          <w:cs/>
        </w:rPr>
        <w:t>–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3</w:t>
      </w:r>
      <w:r>
        <w:rPr>
          <w:rFonts w:ascii="TH SarabunPSK" w:hAnsi="TH SarabunPSK" w:cs="TH SarabunPSK"/>
          <w:sz w:val="32"/>
          <w:szCs w:val="32"/>
          <w:lang w:val="en-GB"/>
        </w:rPr>
        <w:t>x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>ไม่เป็นเอกนาม เพราะเปลี่ยนให้อยู่ในรูปการคูณกันไม่ได้</w:t>
      </w:r>
    </w:p>
    <w:p w:rsidR="007D3129" w:rsidRPr="00FD0396" w:rsidRDefault="007D3129" w:rsidP="007D3129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lang w:val="en-GB"/>
        </w:rPr>
        <w:t xml:space="preserve">a 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>
        <w:rPr>
          <w:rFonts w:ascii="TH SarabunPSK" w:hAnsi="TH SarabunPSK" w:cs="TH SarabunPSK"/>
          <w:sz w:val="32"/>
          <w:szCs w:val="32"/>
          <w:lang w:val="en-GB"/>
        </w:rPr>
        <w:t xml:space="preserve">b 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>
        <w:rPr>
          <w:rFonts w:ascii="TH SarabunPSK" w:hAnsi="TH SarabunPSK" w:cs="TH SarabunPSK"/>
          <w:sz w:val="32"/>
          <w:szCs w:val="32"/>
          <w:lang w:val="en-GB"/>
        </w:rPr>
        <w:t>c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ไม่เป็นเอกนาม </w:t>
      </w:r>
      <w:r>
        <w:rPr>
          <w:rFonts w:ascii="TH SarabunPSK" w:hAnsi="TH SarabunPSK" w:cs="TH SarabunPSK" w:hint="cs"/>
          <w:sz w:val="32"/>
          <w:szCs w:val="32"/>
          <w:cs/>
        </w:rPr>
        <w:t>เพราะเปลี่ยนให้อยู่ในรูปการณ์คูณกันไม่ได้</w:t>
      </w:r>
    </w:p>
    <w:p w:rsidR="007D3129" w:rsidRPr="00FD0396" w:rsidRDefault="007D3129" w:rsidP="007D3129">
      <w:pPr>
        <w:spacing w:before="240"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9. ครูอธิบายเกี่ยวกับ</w:t>
      </w:r>
      <w:r w:rsidRPr="00FD0396">
        <w:rPr>
          <w:rFonts w:ascii="TH SarabunPSK" w:hAnsi="TH SarabunPSK" w:cs="TH SarabunPSK"/>
          <w:sz w:val="32"/>
          <w:szCs w:val="32"/>
          <w:cs/>
        </w:rPr>
        <w:t>สัมประสิทธิ์และดีกรีของเอกนา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ว่า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เอกนามประกอบด้วย </w:t>
      </w:r>
      <w:r w:rsidRPr="00FD0396">
        <w:rPr>
          <w:rFonts w:ascii="TH SarabunPSK" w:hAnsi="TH SarabunPSK" w:cs="TH SarabunPSK"/>
          <w:sz w:val="32"/>
          <w:szCs w:val="32"/>
        </w:rPr>
        <w:t xml:space="preserve">2 </w:t>
      </w:r>
      <w:r w:rsidRPr="00FD0396">
        <w:rPr>
          <w:rFonts w:ascii="TH SarabunPSK" w:hAnsi="TH SarabunPSK" w:cs="TH SarabunPSK"/>
          <w:sz w:val="32"/>
          <w:szCs w:val="32"/>
          <w:cs/>
        </w:rPr>
        <w:t>ส่วน คือ ส่วนที่เป็นค่าคงตัว และส่วนที่อยู่ในรูปการคูณกันของตัวแปร ส่วนที่เป็นค่าคงตัว เรียกว่า สัมประสิทธิ์ของเอกนาม และผลบวกของเลขชี้กำลังของตัวแปรทุกตัวในเอกนามจะเรียกว่า ดีกรีของเอกนาม</w:t>
      </w:r>
    </w:p>
    <w:p w:rsidR="007D3129" w:rsidRPr="0092353A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2353A">
        <w:rPr>
          <w:rFonts w:ascii="TH SarabunPSK" w:hAnsi="TH SarabunPSK" w:cs="TH SarabunPSK"/>
          <w:sz w:val="32"/>
          <w:szCs w:val="32"/>
          <w:cs/>
        </w:rPr>
        <w:tab/>
        <w:t>ตัวอย่าง</w:t>
      </w:r>
    </w:p>
    <w:p w:rsidR="007D3129" w:rsidRPr="00FD0396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>xy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เป็นเอกนามที่มีสัมประสิทธิ์  =  </w:t>
      </w:r>
      <w:r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ดีกรี  =  </w:t>
      </w:r>
      <w:r w:rsidRPr="00FD0396">
        <w:rPr>
          <w:rFonts w:ascii="TH SarabunPSK" w:hAnsi="TH SarabunPSK" w:cs="TH SarabunPSK"/>
          <w:sz w:val="32"/>
          <w:szCs w:val="32"/>
        </w:rPr>
        <w:t xml:space="preserve">1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D0396">
        <w:rPr>
          <w:rFonts w:ascii="TH SarabunPSK" w:hAnsi="TH SarabunPSK" w:cs="TH SarabunPSK"/>
          <w:sz w:val="32"/>
          <w:szCs w:val="32"/>
        </w:rPr>
        <w:t xml:space="preserve">1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= </w:t>
      </w:r>
      <w:r w:rsidRPr="00FD0396">
        <w:rPr>
          <w:rFonts w:ascii="TH SarabunPSK" w:hAnsi="TH SarabunPSK" w:cs="TH SarabunPSK"/>
          <w:sz w:val="32"/>
          <w:szCs w:val="32"/>
        </w:rPr>
        <w:t>2</w:t>
      </w:r>
    </w:p>
    <w:p w:rsidR="007D3129" w:rsidRPr="00FD0396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</w:rPr>
        <w:t>xy</w:t>
      </w:r>
      <w:r>
        <w:rPr>
          <w:rFonts w:ascii="TH SarabunPSK" w:hAnsi="TH SarabunPSK" w:cs="TH SarabunPSK"/>
          <w:sz w:val="32"/>
          <w:szCs w:val="32"/>
          <w:vertAlign w:val="superscript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>เป็นเอกนามที่มีสัมประสิทธิ์  =</w:t>
      </w:r>
      <w:r>
        <w:rPr>
          <w:rFonts w:ascii="TH SarabunPSK" w:hAnsi="TH SarabunPSK" w:cs="TH SarabunPSK"/>
          <w:sz w:val="32"/>
          <w:szCs w:val="32"/>
          <w:cs/>
        </w:rPr>
        <w:t xml:space="preserve">  -</w:t>
      </w:r>
      <w:r>
        <w:rPr>
          <w:rFonts w:ascii="TH SarabunPSK" w:hAnsi="TH SarabunPSK" w:cs="TH SarabunPSK"/>
          <w:sz w:val="32"/>
          <w:szCs w:val="32"/>
        </w:rPr>
        <w:t>1</w:t>
      </w: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ดีกรี  =  </w:t>
      </w:r>
      <w:r w:rsidRPr="00FD0396">
        <w:rPr>
          <w:rFonts w:ascii="TH SarabunPSK" w:hAnsi="TH SarabunPSK" w:cs="TH SarabunPSK"/>
          <w:sz w:val="32"/>
          <w:szCs w:val="32"/>
        </w:rPr>
        <w:t xml:space="preserve">1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D0396">
        <w:rPr>
          <w:rFonts w:ascii="TH SarabunPSK" w:hAnsi="TH SarabunPSK" w:cs="TH SarabunPSK"/>
          <w:sz w:val="32"/>
          <w:szCs w:val="32"/>
        </w:rPr>
        <w:t xml:space="preserve">2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= </w:t>
      </w:r>
      <w:r w:rsidRPr="00FD0396">
        <w:rPr>
          <w:rFonts w:ascii="TH SarabunPSK" w:hAnsi="TH SarabunPSK" w:cs="TH SarabunPSK"/>
          <w:sz w:val="32"/>
          <w:szCs w:val="32"/>
        </w:rPr>
        <w:t>3</w:t>
      </w:r>
    </w:p>
    <w:p w:rsidR="007D3129" w:rsidRPr="00FD0396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/>
          <w:sz w:val="32"/>
          <w:szCs w:val="32"/>
          <w:vertAlign w:val="superscript"/>
        </w:rPr>
        <w:t>2</w:t>
      </w:r>
      <w:r>
        <w:rPr>
          <w:rFonts w:ascii="TH SarabunPSK" w:hAnsi="TH SarabunPSK" w:cs="TH SarabunPSK"/>
          <w:sz w:val="32"/>
          <w:szCs w:val="32"/>
        </w:rPr>
        <w:t>a</w:t>
      </w:r>
      <w:r>
        <w:rPr>
          <w:rFonts w:ascii="TH SarabunPSK" w:hAnsi="TH SarabunPSK" w:cs="TH SarabunPSK"/>
          <w:sz w:val="32"/>
          <w:szCs w:val="32"/>
          <w:vertAlign w:val="superscript"/>
        </w:rPr>
        <w:t>3</w:t>
      </w:r>
      <w:r>
        <w:rPr>
          <w:rFonts w:ascii="TH SarabunPSK" w:hAnsi="TH SarabunPSK" w:cs="TH SarabunPSK"/>
          <w:sz w:val="32"/>
          <w:szCs w:val="32"/>
        </w:rPr>
        <w:t>b</w:t>
      </w:r>
      <w:r>
        <w:rPr>
          <w:rFonts w:ascii="TH SarabunPSK" w:hAnsi="TH SarabunPSK" w:cs="TH SarabunPSK"/>
          <w:sz w:val="32"/>
          <w:szCs w:val="32"/>
          <w:vertAlign w:val="superscript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เป็นเอกนามที่มีสัมประสิทธิ์  =  </w:t>
      </w:r>
      <w:r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vertAlign w:val="superscript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 xml:space="preserve">  =  </w:t>
      </w:r>
      <w:r>
        <w:rPr>
          <w:rFonts w:ascii="TH SarabunPSK" w:hAnsi="TH SarabunPSK" w:cs="TH SarabunPSK"/>
          <w:sz w:val="32"/>
          <w:szCs w:val="32"/>
        </w:rPr>
        <w:t>4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ดีกรี  =  </w:t>
      </w:r>
      <w:r w:rsidRPr="00FD0396">
        <w:rPr>
          <w:rFonts w:ascii="TH SarabunPSK" w:hAnsi="TH SarabunPSK" w:cs="TH SarabunPSK"/>
          <w:sz w:val="32"/>
          <w:szCs w:val="32"/>
        </w:rPr>
        <w:t xml:space="preserve">3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D0396">
        <w:rPr>
          <w:rFonts w:ascii="TH SarabunPSK" w:hAnsi="TH SarabunPSK" w:cs="TH SarabunPSK"/>
          <w:sz w:val="32"/>
          <w:szCs w:val="32"/>
        </w:rPr>
        <w:t xml:space="preserve">4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= </w:t>
      </w:r>
      <w:r w:rsidRPr="00FD0396">
        <w:rPr>
          <w:rFonts w:ascii="TH SarabunPSK" w:hAnsi="TH SarabunPSK" w:cs="TH SarabunPSK"/>
          <w:sz w:val="32"/>
          <w:szCs w:val="32"/>
        </w:rPr>
        <w:t>7</w:t>
      </w:r>
    </w:p>
    <w:p w:rsidR="007D3129" w:rsidRPr="00FD0396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</w:rPr>
        <w:t>8</w:t>
      </w:r>
      <w:r>
        <w:rPr>
          <w:rFonts w:ascii="TH SarabunPSK" w:hAnsi="TH SarabunPSK" w:cs="TH SarabunPSK"/>
          <w:sz w:val="32"/>
          <w:szCs w:val="32"/>
          <w:cs/>
        </w:rPr>
        <w:tab/>
        <w:t xml:space="preserve">เป็นเอกนามที่มีสัมประสิทธิ์  =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</w:rPr>
        <w:t>8</w:t>
      </w: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ดีกรี  =  </w:t>
      </w:r>
      <w:r w:rsidRPr="00FD0396">
        <w:rPr>
          <w:rFonts w:ascii="TH SarabunPSK" w:hAnsi="TH SarabunPSK" w:cs="TH SarabunPSK"/>
          <w:sz w:val="32"/>
          <w:szCs w:val="32"/>
        </w:rPr>
        <w:t>0</w:t>
      </w:r>
    </w:p>
    <w:p w:rsidR="007D3129" w:rsidRPr="00FD0396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X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เป็นเอกนามที่มีสัมประสิทธิ์  =   </w:t>
      </w:r>
      <w:r>
        <w:rPr>
          <w:rFonts w:ascii="TH SarabunPSK" w:hAnsi="TH SarabunPSK" w:cs="TH SarabunPSK"/>
          <w:sz w:val="32"/>
          <w:szCs w:val="32"/>
        </w:rPr>
        <w:t>1</w:t>
      </w: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ดีกรี  =  </w:t>
      </w:r>
      <w:r w:rsidRPr="00FD0396">
        <w:rPr>
          <w:rFonts w:ascii="TH SarabunPSK" w:hAnsi="TH SarabunPSK" w:cs="TH SarabunPSK"/>
          <w:sz w:val="32"/>
          <w:szCs w:val="32"/>
        </w:rPr>
        <w:t xml:space="preserve">1 </w:t>
      </w:r>
    </w:p>
    <w:p w:rsidR="007D3129" w:rsidRPr="00FD0396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</w:rPr>
        <w:t>a</w:t>
      </w:r>
      <w:r w:rsidRPr="00FD0396"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เป็นเอกนามที่มีสัมประสิทธิ์  =   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</w:rPr>
        <w:t>1</w:t>
      </w:r>
      <w:r w:rsidRPr="00FD0396"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ดีกรี  =  </w:t>
      </w:r>
      <w:r>
        <w:rPr>
          <w:rFonts w:ascii="TH SarabunPSK" w:hAnsi="TH SarabunPSK" w:cs="TH SarabunPSK"/>
          <w:sz w:val="32"/>
          <w:szCs w:val="32"/>
        </w:rPr>
        <w:t>1</w:t>
      </w:r>
    </w:p>
    <w:p w:rsidR="007D3129" w:rsidRPr="00FD0396" w:rsidRDefault="007D3129" w:rsidP="007D312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position w:val="-24"/>
          <w:sz w:val="32"/>
          <w:szCs w:val="32"/>
        </w:rPr>
        <w:object w:dxaOrig="540" w:dyaOrig="660">
          <v:shape id="_x0000_i1041" type="#_x0000_t75" style="width:26.9pt;height:33.8pt" o:ole="">
            <v:imagedata r:id="rId37" o:title=""/>
          </v:shape>
          <o:OLEObject Type="Embed" ProgID="Equation.DSMT4" ShapeID="_x0000_i1041" DrawAspect="Content" ObjectID="_1578730297" r:id="rId38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เป็นเอกนามที่มีสัมประสิทธิ์  =  </w:t>
      </w:r>
      <w:r w:rsidRPr="00FD0396">
        <w:rPr>
          <w:rFonts w:ascii="TH SarabunPSK" w:hAnsi="TH SarabunPSK" w:cs="TH SarabunPSK"/>
          <w:position w:val="-24"/>
          <w:sz w:val="32"/>
          <w:szCs w:val="32"/>
        </w:rPr>
        <w:object w:dxaOrig="220" w:dyaOrig="620">
          <v:shape id="_x0000_i1042" type="#_x0000_t75" style="width:11.25pt;height:30.7pt" o:ole="">
            <v:imagedata r:id="rId39" o:title=""/>
          </v:shape>
          <o:OLEObject Type="Embed" ProgID="Equation.DSMT4" ShapeID="_x0000_i1042" DrawAspect="Content" ObjectID="_1578730298" r:id="rId40"/>
        </w:objec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</w:rPr>
        <w:tab/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ดีกรี  =  </w:t>
      </w:r>
      <w:r w:rsidRPr="00FD0396">
        <w:rPr>
          <w:rFonts w:ascii="TH SarabunPSK" w:hAnsi="TH SarabunPSK" w:cs="TH SarabunPSK"/>
          <w:sz w:val="32"/>
          <w:szCs w:val="32"/>
        </w:rPr>
        <w:t xml:space="preserve">1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D0396">
        <w:rPr>
          <w:rFonts w:ascii="TH SarabunPSK" w:hAnsi="TH SarabunPSK" w:cs="TH SarabunPSK"/>
          <w:sz w:val="32"/>
          <w:szCs w:val="32"/>
        </w:rPr>
        <w:t xml:space="preserve">1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D0396">
        <w:rPr>
          <w:rFonts w:ascii="TH SarabunPSK" w:hAnsi="TH SarabunPSK" w:cs="TH SarabunPSK"/>
          <w:sz w:val="32"/>
          <w:szCs w:val="32"/>
        </w:rPr>
        <w:t xml:space="preserve">2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= </w:t>
      </w:r>
      <w:r w:rsidRPr="00FD0396">
        <w:rPr>
          <w:rFonts w:ascii="TH SarabunPSK" w:hAnsi="TH SarabunPSK" w:cs="TH SarabunPSK"/>
          <w:sz w:val="32"/>
          <w:szCs w:val="32"/>
        </w:rPr>
        <w:t>4</w:t>
      </w:r>
    </w:p>
    <w:p w:rsidR="007D3129" w:rsidRPr="00FD0396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D03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10. ครูอธิบายเพิ่มเติมว่า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สำหรับเอกนาม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</w:rPr>
        <w:t xml:space="preserve">0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ไม่สามารถบอกดีกรีที่แน่นอนได้ เพราะ </w:t>
      </w:r>
      <w:r w:rsidRPr="00FD0396">
        <w:rPr>
          <w:rFonts w:ascii="TH SarabunPSK" w:hAnsi="TH SarabunPSK" w:cs="TH SarabunPSK"/>
          <w:sz w:val="32"/>
          <w:szCs w:val="32"/>
        </w:rPr>
        <w:t xml:space="preserve">0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สามารถเขียนให้อยู่ในรูปการคูณกันของค่าคงตัว </w:t>
      </w:r>
      <w:r w:rsidRPr="00FD0396">
        <w:rPr>
          <w:rFonts w:ascii="TH SarabunPSK" w:hAnsi="TH SarabunPSK" w:cs="TH SarabunPSK"/>
          <w:sz w:val="32"/>
          <w:szCs w:val="32"/>
        </w:rPr>
        <w:t xml:space="preserve">0 </w:t>
      </w:r>
      <w:r w:rsidRPr="00FD0396">
        <w:rPr>
          <w:rFonts w:ascii="TH SarabunPSK" w:hAnsi="TH SarabunPSK" w:cs="TH SarabunPSK"/>
          <w:sz w:val="32"/>
          <w:szCs w:val="32"/>
          <w:cs/>
        </w:rPr>
        <w:t>กับตัวแปรใ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ๆ ก็ได้ เช่น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0 </w:t>
      </w:r>
      <w:r>
        <w:rPr>
          <w:rFonts w:ascii="TH SarabunPSK" w:hAnsi="TH SarabunPSK" w:cs="TH SarabunPSK"/>
          <w:sz w:val="32"/>
          <w:szCs w:val="32"/>
          <w:cs/>
        </w:rPr>
        <w:t>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 xml:space="preserve">5  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0 </w:t>
      </w:r>
      <w:r>
        <w:rPr>
          <w:rFonts w:ascii="TH SarabunPSK" w:hAnsi="TH SarabunPSK" w:cs="TH SarabunPSK"/>
          <w:sz w:val="32"/>
          <w:szCs w:val="32"/>
          <w:cs/>
        </w:rPr>
        <w:t>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-GB"/>
        </w:rPr>
        <w:t>b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7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ดังนั้น ดีกรีของเอกนาม </w:t>
      </w:r>
      <w:r w:rsidRPr="00FD0396">
        <w:rPr>
          <w:rFonts w:ascii="TH SarabunPSK" w:hAnsi="TH SarabunPSK" w:cs="TH SarabunPSK"/>
          <w:sz w:val="32"/>
          <w:szCs w:val="32"/>
        </w:rPr>
        <w:t xml:space="preserve">0 </w:t>
      </w:r>
      <w:r w:rsidRPr="00FD0396">
        <w:rPr>
          <w:rFonts w:ascii="TH SarabunPSK" w:hAnsi="TH SarabunPSK" w:cs="TH SarabunPSK"/>
          <w:sz w:val="32"/>
          <w:szCs w:val="32"/>
          <w:cs/>
        </w:rPr>
        <w:t>จึงกำหนดไม่ได้</w:t>
      </w:r>
    </w:p>
    <w:p w:rsidR="007D3129" w:rsidRPr="00B42979" w:rsidRDefault="007D3129" w:rsidP="007D312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FD0396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11.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เอกนามที่เป็นค่าคงตัวที่ไม่ใช่ศูนย์ จะมีดีกรีเป็น </w:t>
      </w:r>
      <w:r w:rsidRPr="00FD0396">
        <w:rPr>
          <w:rFonts w:ascii="TH SarabunPSK" w:hAnsi="TH SarabunPSK" w:cs="TH SarabunPSK"/>
          <w:sz w:val="32"/>
          <w:szCs w:val="32"/>
        </w:rPr>
        <w:t xml:space="preserve">0 </w:t>
      </w:r>
      <w:r w:rsidRPr="00FD0396">
        <w:rPr>
          <w:rFonts w:ascii="TH SarabunPSK" w:hAnsi="TH SarabunPSK" w:cs="TH SarabunPSK"/>
          <w:sz w:val="32"/>
          <w:szCs w:val="32"/>
          <w:cs/>
        </w:rPr>
        <w:t>ทั้งหมด เพราะจัดให้อยู่ในรูปการคูณกับตัวแปรใ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ๆ ก็ได้ที่มีเลขชี้กำลังเป็น </w:t>
      </w:r>
      <w:r w:rsidRPr="00FD0396">
        <w:rPr>
          <w:rFonts w:ascii="TH SarabunPSK" w:hAnsi="TH SarabunPSK" w:cs="TH SarabunPSK"/>
          <w:sz w:val="32"/>
          <w:szCs w:val="32"/>
        </w:rPr>
        <w:t xml:space="preserve">0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หรือตัวแปรกี่ตัวก็ได้ที่มีเลขชี้กำลังของตัวแปรทุกตัวเป็น </w:t>
      </w:r>
      <w:r w:rsidRPr="00FD0396">
        <w:rPr>
          <w:rFonts w:ascii="TH SarabunPSK" w:hAnsi="TH SarabunPSK" w:cs="TH SarabunPSK"/>
          <w:sz w:val="32"/>
          <w:szCs w:val="32"/>
        </w:rPr>
        <w:t xml:space="preserve">0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เช่น </w:t>
      </w:r>
      <w:r w:rsidRPr="00FD0396">
        <w:rPr>
          <w:rFonts w:ascii="TH SarabunPSK" w:hAnsi="TH SarabunPSK" w:cs="TH SarabunPSK"/>
          <w:position w:val="-10"/>
          <w:sz w:val="32"/>
          <w:szCs w:val="32"/>
          <w:cs/>
        </w:rPr>
        <w:object w:dxaOrig="1500" w:dyaOrig="360">
          <v:shape id="_x0000_i1043" type="#_x0000_t75" style="width:75.15pt;height:18.8pt" o:ole="">
            <v:imagedata r:id="rId41" o:title=""/>
          </v:shape>
          <o:OLEObject Type="Embed" ProgID="Equation.DSMT4" ShapeID="_x0000_i1043" DrawAspect="Content" ObjectID="_1578730299" r:id="rId42"/>
        </w:objec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มีค่าเท่ากับ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D0396">
        <w:rPr>
          <w:rFonts w:ascii="TH SarabunPSK" w:hAnsi="TH SarabunPSK" w:cs="TH SarabunPSK"/>
          <w:sz w:val="32"/>
          <w:szCs w:val="32"/>
          <w:cs/>
        </w:rPr>
        <w:t xml:space="preserve"> ทั้งหมด</w:t>
      </w:r>
    </w:p>
    <w:p w:rsidR="007D3129" w:rsidRPr="00A63921" w:rsidRDefault="007D3129" w:rsidP="007D3129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กิจกรรมรวบยอด</w:t>
      </w:r>
    </w:p>
    <w:p w:rsidR="007D3129" w:rsidRPr="00A63921" w:rsidRDefault="007D3129" w:rsidP="007D3129">
      <w:pPr>
        <w:spacing w:after="0" w:line="240" w:lineRule="auto"/>
        <w:ind w:right="-58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11. ครูให้นักเรียนร่วมกันสรุปเรื่อง เอกนามที่เรียนในวันนี้ </w:t>
      </w:r>
    </w:p>
    <w:p w:rsidR="007D3129" w:rsidRPr="00A63921" w:rsidRDefault="007D3129" w:rsidP="007D312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>12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หัด 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ข้อที่ 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 – </w:t>
      </w:r>
      <w:r>
        <w:rPr>
          <w:rFonts w:ascii="TH SarabunPSK" w:hAnsi="TH SarabunPSK" w:cs="TH SarabunPSK"/>
          <w:sz w:val="32"/>
          <w:szCs w:val="32"/>
          <w:lang w:val="en-GB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 หน้า 36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คณิตศาสตร์เพิ่มเติม       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>เล่มที่ 2  เพื่อตรวจสอบความรู้ความเข้าใจ</w:t>
      </w:r>
    </w:p>
    <w:p w:rsidR="007D3129" w:rsidRPr="00A63921" w:rsidRDefault="007D3129" w:rsidP="007D3129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ลักฐานการเรียนรู้</w:t>
      </w:r>
    </w:p>
    <w:p w:rsidR="007D3129" w:rsidRPr="00A63921" w:rsidRDefault="007D3129" w:rsidP="007D312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-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แบบฝึกหัด 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ข้อที่ 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 – </w:t>
      </w:r>
      <w:r>
        <w:rPr>
          <w:rFonts w:ascii="TH SarabunPSK" w:hAnsi="TH SarabunPSK" w:cs="TH SarabunPSK"/>
          <w:sz w:val="32"/>
          <w:szCs w:val="32"/>
          <w:lang w:val="en-GB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ใน</w:t>
      </w:r>
      <w:r>
        <w:rPr>
          <w:rFonts w:ascii="TH SarabunPSK" w:hAnsi="TH SarabunPSK" w:cs="TH SarabunPSK"/>
          <w:sz w:val="32"/>
          <w:szCs w:val="32"/>
          <w:cs/>
        </w:rPr>
        <w:t>หน้า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 xml:space="preserve"> 36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คณิตศาสตร์เพิ่มเติม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เล่มที่ 2  </w:t>
      </w:r>
    </w:p>
    <w:p w:rsidR="007D3129" w:rsidRPr="00A63921" w:rsidRDefault="007D3129" w:rsidP="007D3129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ื่อ/แหล่งการเรียนรู้</w:t>
      </w:r>
    </w:p>
    <w:p w:rsidR="007D3129" w:rsidRDefault="007D3129" w:rsidP="007D312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1.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หนังสือเรียนวิชาคณิตศาสตร์เพิ่มเติม กลุ่มสาระการเรียนรู้คณิตศาสตร์ ช่วงชั้นที่ 3            ชั้นมัธยมศึกษาปีที่ </w:t>
      </w: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เล่ม </w:t>
      </w:r>
      <w:r>
        <w:rPr>
          <w:rFonts w:ascii="TH SarabunPSK" w:hAnsi="TH SarabunPSK" w:cs="TH SarabunPSK"/>
          <w:sz w:val="32"/>
          <w:szCs w:val="32"/>
        </w:rPr>
        <w:t>2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7D3129" w:rsidRPr="00A63921" w:rsidRDefault="007D3129" w:rsidP="007D312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. คู่มือครูรายวิชาคณิตศาสตร์เพิ่มเติม กลุ่มสาระการเรียนรู้คณิตศาสตร์ ช่วงชั้น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3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              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เล่ม </w:t>
      </w:r>
      <w:r w:rsidRPr="00F177DC">
        <w:rPr>
          <w:rFonts w:ascii="TH SarabunPSK" w:hAnsi="TH SarabunPSK" w:cs="TH SarabunPSK"/>
          <w:sz w:val="32"/>
          <w:szCs w:val="32"/>
        </w:rPr>
        <w:t xml:space="preserve">2 </w:t>
      </w:r>
    </w:p>
    <w:p w:rsidR="007D3129" w:rsidRPr="00A63921" w:rsidRDefault="007D3129" w:rsidP="007D3129">
      <w:pPr>
        <w:spacing w:before="240" w:after="0" w:line="240" w:lineRule="auto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กา</w:t>
      </w: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รวัดและการประเมิน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2972"/>
        <w:gridCol w:w="1843"/>
        <w:gridCol w:w="1843"/>
        <w:gridCol w:w="1842"/>
      </w:tblGrid>
      <w:tr w:rsidR="007D3129" w:rsidRPr="00A63921" w:rsidTr="00FC531E">
        <w:tc>
          <w:tcPr>
            <w:tcW w:w="2972" w:type="dxa"/>
          </w:tcPr>
          <w:p w:rsidR="007D3129" w:rsidRPr="00A63921" w:rsidRDefault="007D3129" w:rsidP="00FC531E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843" w:type="dxa"/>
          </w:tcPr>
          <w:p w:rsidR="007D3129" w:rsidRPr="00A63921" w:rsidRDefault="007D3129" w:rsidP="00FC531E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1843" w:type="dxa"/>
          </w:tcPr>
          <w:p w:rsidR="007D3129" w:rsidRPr="00A63921" w:rsidRDefault="007D3129" w:rsidP="00FC531E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1842" w:type="dxa"/>
          </w:tcPr>
          <w:p w:rsidR="007D3129" w:rsidRPr="00A63921" w:rsidRDefault="007D3129" w:rsidP="00FC531E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7D3129" w:rsidRPr="00A63921" w:rsidTr="00FC531E">
        <w:tc>
          <w:tcPr>
            <w:tcW w:w="2972" w:type="dxa"/>
          </w:tcPr>
          <w:p w:rsidR="007D3129" w:rsidRPr="00A63921" w:rsidRDefault="007D3129" w:rsidP="00FC531E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วามรู้</w:t>
            </w:r>
          </w:p>
          <w:p w:rsidR="007D3129" w:rsidRPr="00A63921" w:rsidRDefault="007D3129" w:rsidP="00FC531E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อกนาม</w:t>
            </w:r>
          </w:p>
        </w:tc>
        <w:tc>
          <w:tcPr>
            <w:tcW w:w="1843" w:type="dxa"/>
          </w:tcPr>
          <w:p w:rsidR="007D3129" w:rsidRPr="00B01AC4" w:rsidRDefault="007D3129" w:rsidP="00FC531E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36</w:t>
            </w:r>
          </w:p>
        </w:tc>
        <w:tc>
          <w:tcPr>
            <w:tcW w:w="1843" w:type="dxa"/>
          </w:tcPr>
          <w:p w:rsidR="007D3129" w:rsidRPr="00B01AC4" w:rsidRDefault="007D3129" w:rsidP="00FC531E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36</w:t>
            </w:r>
          </w:p>
        </w:tc>
        <w:tc>
          <w:tcPr>
            <w:tcW w:w="1842" w:type="dxa"/>
          </w:tcPr>
          <w:p w:rsidR="007D3129" w:rsidRPr="00A63921" w:rsidRDefault="007D3129" w:rsidP="00FC531E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7D3129" w:rsidRPr="00A63921" w:rsidTr="00FC531E">
        <w:tc>
          <w:tcPr>
            <w:tcW w:w="2972" w:type="dxa"/>
          </w:tcPr>
          <w:p w:rsidR="007D3129" w:rsidRPr="00A63921" w:rsidRDefault="007D3129" w:rsidP="00FC531E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ทักษะ/กระบวนการ</w:t>
            </w:r>
          </w:p>
          <w:p w:rsidR="007D3129" w:rsidRDefault="007D3129" w:rsidP="00FC531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:rsidR="007D3129" w:rsidRPr="00A63921" w:rsidRDefault="007D3129" w:rsidP="00FC531E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 การให้เหตุผล</w:t>
            </w:r>
          </w:p>
          <w:p w:rsidR="007D3129" w:rsidRPr="00A63921" w:rsidRDefault="007D3129" w:rsidP="00FC531E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สื่อสาร การสื่อความหมาย</w:t>
            </w:r>
          </w:p>
        </w:tc>
        <w:tc>
          <w:tcPr>
            <w:tcW w:w="1843" w:type="dxa"/>
          </w:tcPr>
          <w:p w:rsidR="007D3129" w:rsidRPr="00A63921" w:rsidRDefault="007D3129" w:rsidP="00FC531E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36</w:t>
            </w:r>
          </w:p>
        </w:tc>
        <w:tc>
          <w:tcPr>
            <w:tcW w:w="1843" w:type="dxa"/>
          </w:tcPr>
          <w:p w:rsidR="007D3129" w:rsidRPr="00A63921" w:rsidRDefault="007D3129" w:rsidP="00FC531E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36</w:t>
            </w:r>
          </w:p>
        </w:tc>
        <w:tc>
          <w:tcPr>
            <w:tcW w:w="1842" w:type="dxa"/>
          </w:tcPr>
          <w:p w:rsidR="007D3129" w:rsidRPr="00A63921" w:rsidRDefault="007D3129" w:rsidP="00FC531E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7D3129" w:rsidRPr="00A63921" w:rsidTr="00FC531E">
        <w:tc>
          <w:tcPr>
            <w:tcW w:w="2972" w:type="dxa"/>
          </w:tcPr>
          <w:p w:rsidR="007D3129" w:rsidRPr="00A63921" w:rsidRDefault="007D3129" w:rsidP="00FC531E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ุณลักษณะอันพึงประสงค์</w:t>
            </w:r>
          </w:p>
          <w:p w:rsidR="007D3129" w:rsidRPr="00A63921" w:rsidRDefault="007D3129" w:rsidP="00FC531E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มีวินัย </w:t>
            </w:r>
          </w:p>
          <w:p w:rsidR="007D3129" w:rsidRPr="00A63921" w:rsidRDefault="007D3129" w:rsidP="00FC531E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ใฝ่เรียนรู้</w:t>
            </w:r>
          </w:p>
          <w:p w:rsidR="007D3129" w:rsidRPr="00A63921" w:rsidRDefault="007D3129" w:rsidP="00FC531E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มุ่งมั่นในการทำงาน</w:t>
            </w:r>
          </w:p>
        </w:tc>
        <w:tc>
          <w:tcPr>
            <w:tcW w:w="1843" w:type="dxa"/>
          </w:tcPr>
          <w:p w:rsidR="007D3129" w:rsidRPr="00A63921" w:rsidRDefault="007D3129" w:rsidP="00FC531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7D3129" w:rsidRPr="00A63921" w:rsidRDefault="007D3129" w:rsidP="00FC531E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ทำงาน</w:t>
            </w:r>
          </w:p>
        </w:tc>
        <w:tc>
          <w:tcPr>
            <w:tcW w:w="1843" w:type="dxa"/>
          </w:tcPr>
          <w:p w:rsidR="007D3129" w:rsidRPr="00A63921" w:rsidRDefault="007D3129" w:rsidP="00FC531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7D3129" w:rsidRPr="00A63921" w:rsidRDefault="007D3129" w:rsidP="00FC531E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มีส่วนร่วมในกิจกรรมการเรียน</w:t>
            </w:r>
          </w:p>
        </w:tc>
        <w:tc>
          <w:tcPr>
            <w:tcW w:w="1842" w:type="dxa"/>
          </w:tcPr>
          <w:p w:rsidR="007D3129" w:rsidRPr="00A63921" w:rsidRDefault="007D3129" w:rsidP="00FC531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เข้าเรียนตรงเวลา</w:t>
            </w:r>
          </w:p>
          <w:p w:rsidR="007D3129" w:rsidRDefault="007D3129" w:rsidP="00FC531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เมื่อครูถามคำถาม นักเรียนมีความกระตือรือร้นใน</w:t>
            </w:r>
          </w:p>
          <w:p w:rsidR="007D3129" w:rsidRPr="00A63921" w:rsidRDefault="007D3129" w:rsidP="00FC531E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การตอบคำถาม</w:t>
            </w:r>
          </w:p>
        </w:tc>
      </w:tr>
      <w:tr w:rsidR="007D3129" w:rsidRPr="00A63921" w:rsidTr="00FC531E">
        <w:tc>
          <w:tcPr>
            <w:tcW w:w="2972" w:type="dxa"/>
          </w:tcPr>
          <w:p w:rsidR="007D3129" w:rsidRPr="00A63921" w:rsidRDefault="007D3129" w:rsidP="00FC531E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สมรรถนะ</w:t>
            </w:r>
          </w:p>
          <w:p w:rsidR="007D3129" w:rsidRPr="00A63921" w:rsidRDefault="007D3129" w:rsidP="00FC531E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สื่อสาร</w:t>
            </w:r>
          </w:p>
          <w:p w:rsidR="007D3129" w:rsidRPr="00A63921" w:rsidRDefault="007D3129" w:rsidP="00FC531E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คิด</w:t>
            </w:r>
          </w:p>
        </w:tc>
        <w:tc>
          <w:tcPr>
            <w:tcW w:w="1843" w:type="dxa"/>
          </w:tcPr>
          <w:p w:rsidR="007D3129" w:rsidRPr="00A63921" w:rsidRDefault="007D3129" w:rsidP="00FC531E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36</w:t>
            </w:r>
          </w:p>
        </w:tc>
        <w:tc>
          <w:tcPr>
            <w:tcW w:w="1843" w:type="dxa"/>
          </w:tcPr>
          <w:p w:rsidR="007D3129" w:rsidRPr="00A63921" w:rsidRDefault="007D3129" w:rsidP="00FC531E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36</w:t>
            </w:r>
          </w:p>
        </w:tc>
        <w:tc>
          <w:tcPr>
            <w:tcW w:w="1842" w:type="dxa"/>
          </w:tcPr>
          <w:p w:rsidR="007D3129" w:rsidRPr="00A63921" w:rsidRDefault="007D3129" w:rsidP="00FC531E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</w:tbl>
    <w:p w:rsidR="007D3129" w:rsidRPr="00A63921" w:rsidRDefault="007D3129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2114E4" w:rsidRPr="00A63921" w:rsidRDefault="00A92A1A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</w:p>
    <w:p w:rsidR="002114E4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  <w:cs/>
        </w:rPr>
        <w:t>ลงชื่อ.............................................ผู้สอน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2114E4"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เกตุม     สระบุรินทร์)</w:t>
      </w:r>
    </w:p>
    <w:p w:rsidR="0036243A" w:rsidRDefault="0036243A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บัน</w:t>
      </w:r>
      <w:bookmarkStart w:id="0" w:name="_GoBack"/>
      <w:bookmarkEnd w:id="0"/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>ทึกหลังการสอน</w:t>
      </w:r>
    </w:p>
    <w:p w:rsidR="003C2A6A" w:rsidRPr="00A63921" w:rsidRDefault="003C2A6A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 xml:space="preserve">แผนการจัดการเรียนรู้ที่ </w:t>
      </w:r>
      <w:r w:rsidRPr="00A63921">
        <w:rPr>
          <w:rFonts w:ascii="TH SarabunPSK" w:hAnsi="TH SarabunPSK" w:cs="TH SarabunPSK"/>
          <w:b/>
          <w:bCs/>
          <w:sz w:val="36"/>
          <w:szCs w:val="36"/>
        </w:rPr>
        <w:t>1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ลการสอน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ปัญหาและอุปสรรค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A92A1A" w:rsidP="00E7322E">
      <w:pPr>
        <w:tabs>
          <w:tab w:val="left" w:pos="1785"/>
        </w:tabs>
        <w:spacing w:after="0" w:line="240" w:lineRule="auto"/>
        <w:ind w:right="-175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ลงชื่อ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(อาจารย์เกตุม     สระบุรินทร์)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    อาจารย์ผู้สอน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ลงชื่อ</w:t>
      </w:r>
      <w:r w:rsidR="007E2A74"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(อาจารย์น้ำผึ้ง    ชูเลิศ)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หัวหน้ากลุ่มสาระการเรียนรู้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ความเห็นของรองผู้อำนวยการฝ่ายวิชาการ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sz w:val="32"/>
          <w:szCs w:val="32"/>
        </w:rPr>
      </w:pP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                                                        ลงชื่อ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</w:t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 ดร.สุดารัตน์     ศรีมา)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รองผู้อำนวยการฝ่ายวิชาการ</w:t>
      </w:r>
    </w:p>
    <w:p w:rsidR="002079D2" w:rsidRPr="00A63921" w:rsidRDefault="002079D2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</w:p>
    <w:sectPr w:rsidR="0046039B" w:rsidRPr="00A63921" w:rsidSect="003C2A6A">
      <w:pgSz w:w="11906" w:h="16838" w:code="9"/>
      <w:pgMar w:top="1729" w:right="1274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6362" w:rsidRDefault="00636362" w:rsidP="0046039B">
      <w:pPr>
        <w:spacing w:after="0" w:line="240" w:lineRule="auto"/>
      </w:pPr>
      <w:r>
        <w:separator/>
      </w:r>
    </w:p>
  </w:endnote>
  <w:endnote w:type="continuationSeparator" w:id="0">
    <w:p w:rsidR="00636362" w:rsidRDefault="00636362" w:rsidP="004603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6362" w:rsidRDefault="00636362" w:rsidP="0046039B">
      <w:pPr>
        <w:spacing w:after="0" w:line="240" w:lineRule="auto"/>
      </w:pPr>
      <w:r>
        <w:separator/>
      </w:r>
    </w:p>
  </w:footnote>
  <w:footnote w:type="continuationSeparator" w:id="0">
    <w:p w:rsidR="00636362" w:rsidRDefault="00636362" w:rsidP="004603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88.45pt;height:144.65pt" o:bullet="t">
        <v:imagedata r:id="rId1" o:title="artC8D2"/>
      </v:shape>
    </w:pict>
  </w:numPicBullet>
  <w:numPicBullet w:numPicBulletId="1">
    <w:pict>
      <v:shape id="_x0000_i1035" type="#_x0000_t75" style="width:150.25pt;height:130.25pt" o:bullet="t">
        <v:imagedata r:id="rId2" o:title="art4175"/>
      </v:shape>
    </w:pict>
  </w:numPicBullet>
  <w:abstractNum w:abstractNumId="0" w15:restartNumberingAfterBreak="0">
    <w:nsid w:val="0458650A"/>
    <w:multiLevelType w:val="hybridMultilevel"/>
    <w:tmpl w:val="E3D60DE0"/>
    <w:lvl w:ilvl="0" w:tplc="B3B499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148E80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BB873D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60C5E5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B2F3B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9B09CA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DC2F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CEF96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CEEFBA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9D44DD0"/>
    <w:multiLevelType w:val="hybridMultilevel"/>
    <w:tmpl w:val="CF046906"/>
    <w:lvl w:ilvl="0" w:tplc="9EAE210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BA6115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4C41F6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E8881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42C055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59A216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6B481C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E4E05C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182527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9BA2270"/>
    <w:multiLevelType w:val="hybridMultilevel"/>
    <w:tmpl w:val="893A098C"/>
    <w:lvl w:ilvl="0" w:tplc="57663F3E">
      <w:numFmt w:val="bullet"/>
      <w:lvlText w:val="-"/>
      <w:lvlJc w:val="left"/>
      <w:pPr>
        <w:ind w:left="216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2A746001"/>
    <w:multiLevelType w:val="hybridMultilevel"/>
    <w:tmpl w:val="802A6AA4"/>
    <w:lvl w:ilvl="0" w:tplc="7830670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A7AB00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8EC0FF0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804BA2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2FA795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73B21614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D9447F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3A2AEB8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F3441F2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4C40968"/>
    <w:multiLevelType w:val="hybridMultilevel"/>
    <w:tmpl w:val="1A3A79AC"/>
    <w:lvl w:ilvl="0" w:tplc="75B054FE">
      <w:numFmt w:val="bullet"/>
      <w:lvlText w:val="-"/>
      <w:lvlJc w:val="left"/>
      <w:pPr>
        <w:ind w:left="180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398327E4"/>
    <w:multiLevelType w:val="hybridMultilevel"/>
    <w:tmpl w:val="3C6A072C"/>
    <w:lvl w:ilvl="0" w:tplc="8042F4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7E5656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99CC1AC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E12F85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40EB18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5E4520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CD6605C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E0A588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7FECF3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 w15:restartNumberingAfterBreak="0">
    <w:nsid w:val="39AE0ECE"/>
    <w:multiLevelType w:val="hybridMultilevel"/>
    <w:tmpl w:val="F4342CB0"/>
    <w:lvl w:ilvl="0" w:tplc="9ACAD2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333713"/>
    <w:multiLevelType w:val="hybridMultilevel"/>
    <w:tmpl w:val="0658B07A"/>
    <w:lvl w:ilvl="0" w:tplc="B8FC4B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</w:lvl>
    <w:lvl w:ilvl="1" w:tplc="18D87688" w:tentative="1">
      <w:start w:val="1"/>
      <w:numFmt w:val="decimal"/>
      <w:lvlText w:val="%2)"/>
      <w:lvlJc w:val="left"/>
      <w:pPr>
        <w:tabs>
          <w:tab w:val="num" w:pos="2520"/>
        </w:tabs>
        <w:ind w:left="2520" w:hanging="360"/>
      </w:pPr>
    </w:lvl>
    <w:lvl w:ilvl="2" w:tplc="D958B1AC" w:tentative="1">
      <w:start w:val="1"/>
      <w:numFmt w:val="decimal"/>
      <w:lvlText w:val="%3)"/>
      <w:lvlJc w:val="left"/>
      <w:pPr>
        <w:tabs>
          <w:tab w:val="num" w:pos="3240"/>
        </w:tabs>
        <w:ind w:left="3240" w:hanging="360"/>
      </w:pPr>
    </w:lvl>
    <w:lvl w:ilvl="3" w:tplc="C2769D08" w:tentative="1">
      <w:start w:val="1"/>
      <w:numFmt w:val="decimal"/>
      <w:lvlText w:val="%4)"/>
      <w:lvlJc w:val="left"/>
      <w:pPr>
        <w:tabs>
          <w:tab w:val="num" w:pos="3960"/>
        </w:tabs>
        <w:ind w:left="3960" w:hanging="360"/>
      </w:pPr>
    </w:lvl>
    <w:lvl w:ilvl="4" w:tplc="DAE2AB9A" w:tentative="1">
      <w:start w:val="1"/>
      <w:numFmt w:val="decimal"/>
      <w:lvlText w:val="%5)"/>
      <w:lvlJc w:val="left"/>
      <w:pPr>
        <w:tabs>
          <w:tab w:val="num" w:pos="4680"/>
        </w:tabs>
        <w:ind w:left="4680" w:hanging="360"/>
      </w:pPr>
    </w:lvl>
    <w:lvl w:ilvl="5" w:tplc="BB2E65AE" w:tentative="1">
      <w:start w:val="1"/>
      <w:numFmt w:val="decimal"/>
      <w:lvlText w:val="%6)"/>
      <w:lvlJc w:val="left"/>
      <w:pPr>
        <w:tabs>
          <w:tab w:val="num" w:pos="5400"/>
        </w:tabs>
        <w:ind w:left="5400" w:hanging="360"/>
      </w:pPr>
    </w:lvl>
    <w:lvl w:ilvl="6" w:tplc="531AA352" w:tentative="1">
      <w:start w:val="1"/>
      <w:numFmt w:val="decimal"/>
      <w:lvlText w:val="%7)"/>
      <w:lvlJc w:val="left"/>
      <w:pPr>
        <w:tabs>
          <w:tab w:val="num" w:pos="6120"/>
        </w:tabs>
        <w:ind w:left="6120" w:hanging="360"/>
      </w:pPr>
    </w:lvl>
    <w:lvl w:ilvl="7" w:tplc="16B6C16E" w:tentative="1">
      <w:start w:val="1"/>
      <w:numFmt w:val="decimal"/>
      <w:lvlText w:val="%8)"/>
      <w:lvlJc w:val="left"/>
      <w:pPr>
        <w:tabs>
          <w:tab w:val="num" w:pos="6840"/>
        </w:tabs>
        <w:ind w:left="6840" w:hanging="360"/>
      </w:pPr>
    </w:lvl>
    <w:lvl w:ilvl="8" w:tplc="2976DDAE" w:tentative="1">
      <w:start w:val="1"/>
      <w:numFmt w:val="decimal"/>
      <w:lvlText w:val="%9)"/>
      <w:lvlJc w:val="left"/>
      <w:pPr>
        <w:tabs>
          <w:tab w:val="num" w:pos="7560"/>
        </w:tabs>
        <w:ind w:left="7560" w:hanging="360"/>
      </w:pPr>
    </w:lvl>
  </w:abstractNum>
  <w:abstractNum w:abstractNumId="8" w15:restartNumberingAfterBreak="0">
    <w:nsid w:val="41216225"/>
    <w:multiLevelType w:val="hybridMultilevel"/>
    <w:tmpl w:val="63B82084"/>
    <w:lvl w:ilvl="0" w:tplc="9B0CAF7A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443A39"/>
    <w:multiLevelType w:val="hybridMultilevel"/>
    <w:tmpl w:val="974CA630"/>
    <w:lvl w:ilvl="0" w:tplc="273461E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302020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2D619F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77AE97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3481B9A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308CC50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59A6094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86F47A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F7C314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 w15:restartNumberingAfterBreak="0">
    <w:nsid w:val="4FCF0C32"/>
    <w:multiLevelType w:val="hybridMultilevel"/>
    <w:tmpl w:val="22C41868"/>
    <w:lvl w:ilvl="0" w:tplc="C9C4ED1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23E7398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EEA426A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E900C5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6F03FF8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5BABE3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572C69E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79A3AE4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D8E18A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644B68A6"/>
    <w:multiLevelType w:val="hybridMultilevel"/>
    <w:tmpl w:val="CDE0977E"/>
    <w:lvl w:ilvl="0" w:tplc="3AEA747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376A98C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BD4AA7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82ABB5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7BAD21E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080F252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624AEC2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B849EF2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AD2045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6954779F"/>
    <w:multiLevelType w:val="hybridMultilevel"/>
    <w:tmpl w:val="BF1408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3F536C"/>
    <w:multiLevelType w:val="hybridMultilevel"/>
    <w:tmpl w:val="B5B0AE98"/>
    <w:lvl w:ilvl="0" w:tplc="881C0C2E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D826626"/>
    <w:multiLevelType w:val="hybridMultilevel"/>
    <w:tmpl w:val="F7CAC6F0"/>
    <w:lvl w:ilvl="0" w:tplc="864C7B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07068FC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6BE6774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094781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163F7C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77620B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0C8CDD0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94CE01A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436FD4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4"/>
  </w:num>
  <w:num w:numId="3">
    <w:abstractNumId w:val="2"/>
  </w:num>
  <w:num w:numId="4">
    <w:abstractNumId w:val="13"/>
  </w:num>
  <w:num w:numId="5">
    <w:abstractNumId w:val="12"/>
  </w:num>
  <w:num w:numId="6">
    <w:abstractNumId w:val="6"/>
  </w:num>
  <w:num w:numId="7">
    <w:abstractNumId w:val="7"/>
  </w:num>
  <w:num w:numId="8">
    <w:abstractNumId w:val="0"/>
  </w:num>
  <w:num w:numId="9">
    <w:abstractNumId w:val="1"/>
  </w:num>
  <w:num w:numId="10">
    <w:abstractNumId w:val="3"/>
  </w:num>
  <w:num w:numId="11">
    <w:abstractNumId w:val="5"/>
  </w:num>
  <w:num w:numId="12">
    <w:abstractNumId w:val="9"/>
  </w:num>
  <w:num w:numId="13">
    <w:abstractNumId w:val="11"/>
  </w:num>
  <w:num w:numId="14">
    <w:abstractNumId w:val="1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7086"/>
    <w:rsid w:val="00006E13"/>
    <w:rsid w:val="0001584C"/>
    <w:rsid w:val="00036A5D"/>
    <w:rsid w:val="000378EC"/>
    <w:rsid w:val="0004220D"/>
    <w:rsid w:val="000802EF"/>
    <w:rsid w:val="00082054"/>
    <w:rsid w:val="00083864"/>
    <w:rsid w:val="000913A4"/>
    <w:rsid w:val="00097625"/>
    <w:rsid w:val="000A5E00"/>
    <w:rsid w:val="000D1C0E"/>
    <w:rsid w:val="000D2B33"/>
    <w:rsid w:val="000D7BCE"/>
    <w:rsid w:val="000E662A"/>
    <w:rsid w:val="000F10B8"/>
    <w:rsid w:val="000F7CC3"/>
    <w:rsid w:val="00107FAE"/>
    <w:rsid w:val="00113C8E"/>
    <w:rsid w:val="00150BA1"/>
    <w:rsid w:val="0016589D"/>
    <w:rsid w:val="001A5A43"/>
    <w:rsid w:val="001A711B"/>
    <w:rsid w:val="001B4F90"/>
    <w:rsid w:val="001D3E18"/>
    <w:rsid w:val="001E1B1C"/>
    <w:rsid w:val="001E6C8D"/>
    <w:rsid w:val="001E7194"/>
    <w:rsid w:val="001E790A"/>
    <w:rsid w:val="002079D2"/>
    <w:rsid w:val="002114E4"/>
    <w:rsid w:val="00216DB5"/>
    <w:rsid w:val="002502F2"/>
    <w:rsid w:val="00261FE7"/>
    <w:rsid w:val="00267E87"/>
    <w:rsid w:val="0027430A"/>
    <w:rsid w:val="00277E95"/>
    <w:rsid w:val="0028584F"/>
    <w:rsid w:val="00290A70"/>
    <w:rsid w:val="00294B8B"/>
    <w:rsid w:val="002A7758"/>
    <w:rsid w:val="002B4074"/>
    <w:rsid w:val="002B59FC"/>
    <w:rsid w:val="002E17D2"/>
    <w:rsid w:val="002E77B7"/>
    <w:rsid w:val="002E7B43"/>
    <w:rsid w:val="002F0C14"/>
    <w:rsid w:val="002F3C13"/>
    <w:rsid w:val="00314A21"/>
    <w:rsid w:val="003168E6"/>
    <w:rsid w:val="00316994"/>
    <w:rsid w:val="0032225F"/>
    <w:rsid w:val="00343C7C"/>
    <w:rsid w:val="00345A91"/>
    <w:rsid w:val="00353177"/>
    <w:rsid w:val="003563A2"/>
    <w:rsid w:val="0036038C"/>
    <w:rsid w:val="00360F0F"/>
    <w:rsid w:val="00362048"/>
    <w:rsid w:val="0036243A"/>
    <w:rsid w:val="00363153"/>
    <w:rsid w:val="00384592"/>
    <w:rsid w:val="0038488D"/>
    <w:rsid w:val="003869BF"/>
    <w:rsid w:val="003A3A3C"/>
    <w:rsid w:val="003A3F5E"/>
    <w:rsid w:val="003C2A6A"/>
    <w:rsid w:val="003F295E"/>
    <w:rsid w:val="00410474"/>
    <w:rsid w:val="00416BB0"/>
    <w:rsid w:val="00423A79"/>
    <w:rsid w:val="00424ED5"/>
    <w:rsid w:val="00447F23"/>
    <w:rsid w:val="00451DA7"/>
    <w:rsid w:val="004554BB"/>
    <w:rsid w:val="0046039B"/>
    <w:rsid w:val="00471C66"/>
    <w:rsid w:val="00476B45"/>
    <w:rsid w:val="004936D1"/>
    <w:rsid w:val="004A0973"/>
    <w:rsid w:val="004A0CBB"/>
    <w:rsid w:val="004B23B7"/>
    <w:rsid w:val="004D5F65"/>
    <w:rsid w:val="004E0AF8"/>
    <w:rsid w:val="004F77D5"/>
    <w:rsid w:val="00523B35"/>
    <w:rsid w:val="00526D1D"/>
    <w:rsid w:val="00557F81"/>
    <w:rsid w:val="005621BF"/>
    <w:rsid w:val="0056532F"/>
    <w:rsid w:val="00566D77"/>
    <w:rsid w:val="005817E8"/>
    <w:rsid w:val="00584AD1"/>
    <w:rsid w:val="00587C95"/>
    <w:rsid w:val="00592973"/>
    <w:rsid w:val="005B009E"/>
    <w:rsid w:val="005B1E0A"/>
    <w:rsid w:val="005B4029"/>
    <w:rsid w:val="005B4296"/>
    <w:rsid w:val="005D148D"/>
    <w:rsid w:val="005D603D"/>
    <w:rsid w:val="005E6745"/>
    <w:rsid w:val="005E6A4B"/>
    <w:rsid w:val="005F1110"/>
    <w:rsid w:val="005F12D9"/>
    <w:rsid w:val="005F1475"/>
    <w:rsid w:val="00604A4F"/>
    <w:rsid w:val="00613F58"/>
    <w:rsid w:val="00616103"/>
    <w:rsid w:val="00622AE8"/>
    <w:rsid w:val="006276CA"/>
    <w:rsid w:val="00635B83"/>
    <w:rsid w:val="00636362"/>
    <w:rsid w:val="006363D4"/>
    <w:rsid w:val="00641FB2"/>
    <w:rsid w:val="0066504D"/>
    <w:rsid w:val="006666DB"/>
    <w:rsid w:val="00670C1B"/>
    <w:rsid w:val="00694C1B"/>
    <w:rsid w:val="00695C75"/>
    <w:rsid w:val="006A0011"/>
    <w:rsid w:val="006A6B23"/>
    <w:rsid w:val="006A6E41"/>
    <w:rsid w:val="006B530C"/>
    <w:rsid w:val="006C6281"/>
    <w:rsid w:val="006D3563"/>
    <w:rsid w:val="006E1C58"/>
    <w:rsid w:val="006F0BF3"/>
    <w:rsid w:val="006F1AFC"/>
    <w:rsid w:val="006F55DC"/>
    <w:rsid w:val="006F6708"/>
    <w:rsid w:val="0070313C"/>
    <w:rsid w:val="00726BF4"/>
    <w:rsid w:val="00730F2F"/>
    <w:rsid w:val="00760E46"/>
    <w:rsid w:val="007767E1"/>
    <w:rsid w:val="007832C1"/>
    <w:rsid w:val="007864AB"/>
    <w:rsid w:val="00793C87"/>
    <w:rsid w:val="007C292C"/>
    <w:rsid w:val="007C77FD"/>
    <w:rsid w:val="007D1193"/>
    <w:rsid w:val="007D3129"/>
    <w:rsid w:val="007E2A74"/>
    <w:rsid w:val="007E2AA6"/>
    <w:rsid w:val="007F560C"/>
    <w:rsid w:val="00840D2F"/>
    <w:rsid w:val="008466D3"/>
    <w:rsid w:val="00864085"/>
    <w:rsid w:val="0088393B"/>
    <w:rsid w:val="00887166"/>
    <w:rsid w:val="008971B1"/>
    <w:rsid w:val="00897221"/>
    <w:rsid w:val="008A56DD"/>
    <w:rsid w:val="008B33D7"/>
    <w:rsid w:val="008B4156"/>
    <w:rsid w:val="008C0C00"/>
    <w:rsid w:val="008C3820"/>
    <w:rsid w:val="008D6666"/>
    <w:rsid w:val="008E71A9"/>
    <w:rsid w:val="0091200E"/>
    <w:rsid w:val="00912612"/>
    <w:rsid w:val="00926338"/>
    <w:rsid w:val="0093473E"/>
    <w:rsid w:val="00937E29"/>
    <w:rsid w:val="009523EF"/>
    <w:rsid w:val="00965C2A"/>
    <w:rsid w:val="0097567D"/>
    <w:rsid w:val="0097685D"/>
    <w:rsid w:val="00982A52"/>
    <w:rsid w:val="00995050"/>
    <w:rsid w:val="009A46F4"/>
    <w:rsid w:val="009A5510"/>
    <w:rsid w:val="009B5413"/>
    <w:rsid w:val="009C1FAA"/>
    <w:rsid w:val="009C3684"/>
    <w:rsid w:val="009D0A42"/>
    <w:rsid w:val="009D1B84"/>
    <w:rsid w:val="009D462F"/>
    <w:rsid w:val="009E19F7"/>
    <w:rsid w:val="009E2B10"/>
    <w:rsid w:val="009F3B19"/>
    <w:rsid w:val="00A00156"/>
    <w:rsid w:val="00A07E25"/>
    <w:rsid w:val="00A16122"/>
    <w:rsid w:val="00A26D1D"/>
    <w:rsid w:val="00A34355"/>
    <w:rsid w:val="00A56E5C"/>
    <w:rsid w:val="00A63921"/>
    <w:rsid w:val="00A813E2"/>
    <w:rsid w:val="00A828E7"/>
    <w:rsid w:val="00A86705"/>
    <w:rsid w:val="00A90B07"/>
    <w:rsid w:val="00A92A1A"/>
    <w:rsid w:val="00A9520A"/>
    <w:rsid w:val="00AA40EB"/>
    <w:rsid w:val="00AA7311"/>
    <w:rsid w:val="00AC5E63"/>
    <w:rsid w:val="00AC6C0B"/>
    <w:rsid w:val="00AD7086"/>
    <w:rsid w:val="00AE2013"/>
    <w:rsid w:val="00AE2B6D"/>
    <w:rsid w:val="00AE464F"/>
    <w:rsid w:val="00AF4343"/>
    <w:rsid w:val="00AF6CF1"/>
    <w:rsid w:val="00B0048F"/>
    <w:rsid w:val="00B42979"/>
    <w:rsid w:val="00B4580F"/>
    <w:rsid w:val="00B464F9"/>
    <w:rsid w:val="00B47BB1"/>
    <w:rsid w:val="00B505C0"/>
    <w:rsid w:val="00B557C7"/>
    <w:rsid w:val="00B620E8"/>
    <w:rsid w:val="00B638C8"/>
    <w:rsid w:val="00B65253"/>
    <w:rsid w:val="00B71DEB"/>
    <w:rsid w:val="00BA4C6E"/>
    <w:rsid w:val="00BB1AD0"/>
    <w:rsid w:val="00BB768D"/>
    <w:rsid w:val="00BC3708"/>
    <w:rsid w:val="00BC5EFE"/>
    <w:rsid w:val="00BE09BE"/>
    <w:rsid w:val="00BE7FA9"/>
    <w:rsid w:val="00BE7FF5"/>
    <w:rsid w:val="00C32F45"/>
    <w:rsid w:val="00C40704"/>
    <w:rsid w:val="00C440CA"/>
    <w:rsid w:val="00C46288"/>
    <w:rsid w:val="00C60AEA"/>
    <w:rsid w:val="00C7232F"/>
    <w:rsid w:val="00CB755D"/>
    <w:rsid w:val="00CC507E"/>
    <w:rsid w:val="00CC65D7"/>
    <w:rsid w:val="00CD290A"/>
    <w:rsid w:val="00CD5304"/>
    <w:rsid w:val="00CE3F15"/>
    <w:rsid w:val="00CE5E33"/>
    <w:rsid w:val="00D06986"/>
    <w:rsid w:val="00D168CD"/>
    <w:rsid w:val="00D30F1F"/>
    <w:rsid w:val="00D6091A"/>
    <w:rsid w:val="00D64549"/>
    <w:rsid w:val="00D85940"/>
    <w:rsid w:val="00D90483"/>
    <w:rsid w:val="00D918F5"/>
    <w:rsid w:val="00DE333A"/>
    <w:rsid w:val="00DE6999"/>
    <w:rsid w:val="00DF53D8"/>
    <w:rsid w:val="00E13184"/>
    <w:rsid w:val="00E23E42"/>
    <w:rsid w:val="00E315E3"/>
    <w:rsid w:val="00E32305"/>
    <w:rsid w:val="00E43B9C"/>
    <w:rsid w:val="00E62DB6"/>
    <w:rsid w:val="00E7322E"/>
    <w:rsid w:val="00E765D2"/>
    <w:rsid w:val="00E87555"/>
    <w:rsid w:val="00EA4B80"/>
    <w:rsid w:val="00EB1EC6"/>
    <w:rsid w:val="00ED21B1"/>
    <w:rsid w:val="00ED454A"/>
    <w:rsid w:val="00EE3077"/>
    <w:rsid w:val="00EE5BA6"/>
    <w:rsid w:val="00EF6797"/>
    <w:rsid w:val="00EF6FA4"/>
    <w:rsid w:val="00EF7F31"/>
    <w:rsid w:val="00F075DD"/>
    <w:rsid w:val="00F14210"/>
    <w:rsid w:val="00F22AA0"/>
    <w:rsid w:val="00F23E0E"/>
    <w:rsid w:val="00F25396"/>
    <w:rsid w:val="00F43711"/>
    <w:rsid w:val="00F56D99"/>
    <w:rsid w:val="00F6220C"/>
    <w:rsid w:val="00F67ED7"/>
    <w:rsid w:val="00F73249"/>
    <w:rsid w:val="00FA179D"/>
    <w:rsid w:val="00FB004D"/>
    <w:rsid w:val="00FD34E3"/>
    <w:rsid w:val="00FD70AC"/>
    <w:rsid w:val="00FD7B98"/>
    <w:rsid w:val="00FE5BF0"/>
    <w:rsid w:val="00FF08BC"/>
    <w:rsid w:val="00FF6CA3"/>
    <w:rsid w:val="00FF7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89EFCE"/>
  <w15:docId w15:val="{18121C71-27E0-49AC-AD89-BBB721F10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67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5E33"/>
    <w:pPr>
      <w:ind w:left="720"/>
      <w:contextualSpacing/>
    </w:pPr>
  </w:style>
  <w:style w:type="table" w:styleId="a4">
    <w:name w:val="Table Grid"/>
    <w:basedOn w:val="a1"/>
    <w:uiPriority w:val="5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a6">
    <w:name w:val="ข้อความบอลลูน อักขระ"/>
    <w:basedOn w:val="a0"/>
    <w:link w:val="a5"/>
    <w:uiPriority w:val="99"/>
    <w:semiHidden/>
    <w:rsid w:val="00E315E3"/>
    <w:rPr>
      <w:rFonts w:ascii="Leelawadee" w:hAnsi="Leelawadee" w:cs="Angsana New"/>
      <w:sz w:val="18"/>
      <w:szCs w:val="22"/>
    </w:rPr>
  </w:style>
  <w:style w:type="paragraph" w:styleId="a7">
    <w:name w:val="header"/>
    <w:basedOn w:val="a"/>
    <w:link w:val="a8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หัวกระดาษ อักขระ"/>
    <w:basedOn w:val="a0"/>
    <w:link w:val="a7"/>
    <w:uiPriority w:val="99"/>
    <w:rsid w:val="0046039B"/>
  </w:style>
  <w:style w:type="paragraph" w:styleId="a9">
    <w:name w:val="footer"/>
    <w:basedOn w:val="a"/>
    <w:link w:val="aa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ท้ายกระดาษ อักขระ"/>
    <w:basedOn w:val="a0"/>
    <w:link w:val="a9"/>
    <w:uiPriority w:val="99"/>
    <w:rsid w:val="0046039B"/>
  </w:style>
  <w:style w:type="paragraph" w:styleId="ab">
    <w:name w:val="Normal (Web)"/>
    <w:basedOn w:val="a"/>
    <w:uiPriority w:val="99"/>
    <w:semiHidden/>
    <w:unhideWhenUsed/>
    <w:rsid w:val="00A63921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paragraph" w:styleId="2">
    <w:name w:val="Body Text 2"/>
    <w:basedOn w:val="a"/>
    <w:link w:val="20"/>
    <w:semiHidden/>
    <w:rsid w:val="00897221"/>
    <w:pPr>
      <w:tabs>
        <w:tab w:val="left" w:pos="308"/>
        <w:tab w:val="left" w:pos="742"/>
        <w:tab w:val="left" w:pos="1540"/>
      </w:tabs>
      <w:spacing w:after="0" w:line="240" w:lineRule="auto"/>
      <w:jc w:val="thaiDistribute"/>
    </w:pPr>
    <w:rPr>
      <w:rFonts w:ascii="Angsana New" w:eastAsia="Times New Roman" w:hAnsi="Angsana New" w:cs="Angsana New"/>
      <w:sz w:val="32"/>
      <w:szCs w:val="32"/>
    </w:rPr>
  </w:style>
  <w:style w:type="character" w:customStyle="1" w:styleId="20">
    <w:name w:val="เนื้อความ 2 อักขระ"/>
    <w:basedOn w:val="a0"/>
    <w:link w:val="2"/>
    <w:semiHidden/>
    <w:rsid w:val="00897221"/>
    <w:rPr>
      <w:rFonts w:ascii="Angsana New" w:eastAsia="Times New Roman" w:hAnsi="Angsana New" w:cs="Angsana New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84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4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7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20439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0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45733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15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60971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40080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3547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54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4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2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5698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98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97251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54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3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9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36776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799830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187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5446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3210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4812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78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29747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57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1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00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301953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4721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5325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04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968280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46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5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62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61661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339936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5728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fontTable" Target="fontTable.xml"/><Relationship Id="rId8" Type="http://schemas.openxmlformats.org/officeDocument/2006/relationships/image" Target="media/image3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95D212-098B-4C49-9302-F30CBF8FC6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629</Words>
  <Characters>9287</Characters>
  <Application>Microsoft Office Word</Application>
  <DocSecurity>0</DocSecurity>
  <Lines>77</Lines>
  <Paragraphs>2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ชิต</dc:creator>
  <cp:lastModifiedBy>Windows User</cp:lastModifiedBy>
  <cp:revision>4</cp:revision>
  <cp:lastPrinted>2017-10-11T16:09:00Z</cp:lastPrinted>
  <dcterms:created xsi:type="dcterms:W3CDTF">2018-01-29T04:24:00Z</dcterms:created>
  <dcterms:modified xsi:type="dcterms:W3CDTF">2018-01-29T04:25:00Z</dcterms:modified>
</cp:coreProperties>
</file>